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D7C48" w14:textId="77777777" w:rsidR="00CE6A94" w:rsidRDefault="008C090C">
      <w:r>
        <w:rPr>
          <w:lang w:eastAsia="en-GB"/>
        </w:rPr>
        <w:pict w14:anchorId="394158B0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1429F438" w14:textId="79563657" w:rsidR="009456EA" w:rsidRDefault="008C090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12</w:t>
                  </w:r>
                </w:p>
                <w:p w14:paraId="288AD453" w14:textId="77777777" w:rsidR="009456EA" w:rsidRPr="00B26E68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71002EAB" w14:textId="77777777" w:rsidR="009456EA" w:rsidRPr="001C74BF" w:rsidRDefault="009456EA" w:rsidP="001C74BF"/>
              </w:txbxContent>
            </v:textbox>
          </v:shape>
        </w:pict>
      </w:r>
      <w:r>
        <w:rPr>
          <w:lang w:eastAsia="en-GB"/>
        </w:rPr>
        <w:pict w14:anchorId="1AF428F0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602F6901" w14:textId="77777777" w:rsidR="009456EA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15DC3CCF" w14:textId="4AA8B114" w:rsidR="009456EA" w:rsidRDefault="009456EA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D42372">
                    <w:rPr>
                      <w:b/>
                    </w:rPr>
                    <w:t xml:space="preserve"> level </w:t>
                  </w:r>
                  <w:r>
                    <w:rPr>
                      <w:b/>
                    </w:rPr>
                    <w:t>Practice Paper</w:t>
                  </w:r>
                </w:p>
                <w:p w14:paraId="3D1584D3" w14:textId="77777777" w:rsidR="009456EA" w:rsidRPr="001C74BF" w:rsidRDefault="009456EA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7B259A90" w14:textId="77777777" w:rsidR="001C74BF" w:rsidRDefault="001C74BF"/>
    <w:p w14:paraId="6CA7804B" w14:textId="77777777" w:rsidR="001C74BF" w:rsidRDefault="008C090C">
      <w:r>
        <w:rPr>
          <w:lang w:eastAsia="en-GB"/>
        </w:rPr>
        <w:pict w14:anchorId="23D3403A">
          <v:shape id="_x0000_s1026" type="#_x0000_t202" style="position:absolute;margin-left:-43pt;margin-top:25pt;width:31.2pt;height:23.5pt;z-index:251660288;mso-width-relative:margin;mso-height-relative:margin">
            <v:textbox>
              <w:txbxContent>
                <w:p w14:paraId="694D457C" w14:textId="77777777"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14:paraId="76DBB299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0F1B25B" w14:textId="77777777" w:rsidR="00264BBF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Recognises that two subsequent values will divide to give an equal ratio and sets up an    </w:t>
            </w:r>
          </w:p>
          <w:p w14:paraId="035449AB" w14:textId="77777777" w:rsidR="00264BBF" w:rsidRPr="00EF0C3E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appropriate equation.        </w:t>
            </w:r>
            <w:r w:rsidRPr="00CC4FEC">
              <w:rPr>
                <w:position w:val="-22"/>
              </w:rPr>
              <w:object w:dxaOrig="1140" w:dyaOrig="620" w14:anchorId="7A53BE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0.6pt" o:ole="">
                  <v:imagedata r:id="rId4" o:title=""/>
                </v:shape>
                <o:OLEObject Type="Embed" ProgID="Equation.DSMT4" ShapeID="_x0000_i1025" DrawAspect="Content" ObjectID="_1733929752" r:id="rId5"/>
              </w:object>
            </w:r>
          </w:p>
        </w:tc>
        <w:tc>
          <w:tcPr>
            <w:tcW w:w="1271" w:type="dxa"/>
            <w:shd w:val="clear" w:color="auto" w:fill="auto"/>
          </w:tcPr>
          <w:p w14:paraId="539ADB4B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14:paraId="1393F85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55F8D11" w14:textId="77777777"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the equation.  For example,   </w:t>
            </w:r>
            <w:r w:rsidRPr="005B7100">
              <w:rPr>
                <w:position w:val="-6"/>
              </w:rPr>
              <w:object w:dxaOrig="1540" w:dyaOrig="320" w14:anchorId="79ADB48F">
                <v:shape id="_x0000_i1026" type="#_x0000_t75" style="width:77.4pt;height:15pt" o:ole="">
                  <v:imagedata r:id="rId6" o:title=""/>
                </v:shape>
                <o:OLEObject Type="Embed" ProgID="Equation.DSMT4" ShapeID="_x0000_i1026" DrawAspect="Content" ObjectID="_1733929753" r:id="rId7"/>
              </w:object>
            </w:r>
            <w:r>
              <w:t xml:space="preserve"> or </w:t>
            </w:r>
            <w:r w:rsidRPr="005B7100">
              <w:rPr>
                <w:position w:val="-6"/>
              </w:rPr>
              <w:object w:dxaOrig="1340" w:dyaOrig="320" w14:anchorId="17F4BDC6">
                <v:shape id="_x0000_i1027" type="#_x0000_t75" style="width:66.6pt;height:15pt" o:ole="">
                  <v:imagedata r:id="rId8" o:title=""/>
                </v:shape>
                <o:OLEObject Type="Embed" ProgID="Equation.DSMT4" ShapeID="_x0000_i1027" DrawAspect="Content" ObjectID="_1733929754" r:id="rId9"/>
              </w:object>
            </w:r>
          </w:p>
        </w:tc>
        <w:tc>
          <w:tcPr>
            <w:tcW w:w="1271" w:type="dxa"/>
            <w:shd w:val="clear" w:color="auto" w:fill="auto"/>
          </w:tcPr>
          <w:p w14:paraId="1DB3BE30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14:paraId="2CD1B67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EAA6D88" w14:textId="77777777"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   </w:t>
            </w:r>
            <w:r w:rsidRPr="00CC4FEC">
              <w:rPr>
                <w:position w:val="-12"/>
              </w:rPr>
              <w:object w:dxaOrig="1340" w:dyaOrig="380" w14:anchorId="23211718">
                <v:shape id="_x0000_i1028" type="#_x0000_t75" style="width:66.6pt;height:21pt" o:ole="">
                  <v:imagedata r:id="rId10" o:title=""/>
                </v:shape>
                <o:OLEObject Type="Embed" ProgID="Equation.DSMT4" ShapeID="_x0000_i1028" DrawAspect="Content" ObjectID="_1733929755" r:id="rId11"/>
              </w:object>
            </w:r>
          </w:p>
        </w:tc>
        <w:tc>
          <w:tcPr>
            <w:tcW w:w="1271" w:type="dxa"/>
            <w:shd w:val="clear" w:color="auto" w:fill="auto"/>
          </w:tcPr>
          <w:p w14:paraId="5B38CB07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14:paraId="573774B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451D4CB" w14:textId="77777777"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Pr="005B7100">
              <w:rPr>
                <w:position w:val="-6"/>
              </w:rPr>
              <w:object w:dxaOrig="520" w:dyaOrig="260" w14:anchorId="477FB61B">
                <v:shape id="_x0000_i1029" type="#_x0000_t75" style="width:27pt;height:12.6pt" o:ole="">
                  <v:imagedata r:id="rId12" o:title=""/>
                </v:shape>
                <o:OLEObject Type="Embed" ProgID="Equation.DSMT4" ShapeID="_x0000_i1029" DrawAspect="Content" ObjectID="_1733929756" r:id="rId13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1271" w:type="dxa"/>
            <w:shd w:val="clear" w:color="auto" w:fill="auto"/>
          </w:tcPr>
          <w:p w14:paraId="525D0FE4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14:paraId="0510F20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8691D7" w14:textId="77777777" w:rsidR="00264BBF" w:rsidRDefault="00264B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6959F67" w14:textId="77777777" w:rsidR="00264BBF" w:rsidRPr="00AC0AB3" w:rsidRDefault="00264BBF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621FEE9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14:paraId="1C77B6E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13D20F7" w14:textId="77777777" w:rsidR="00264BBF" w:rsidRDefault="008C090C" w:rsidP="00264BBF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 w14:anchorId="097A011B">
                <v:shape id="_x0000_s1112" type="#_x0000_t202" style="position:absolute;left:0;text-align:left;margin-left:-19.7pt;margin-top:1.65pt;width:31.2pt;height:23.5pt;z-index:251769856;mso-width-relative:margin;mso-height-relative:margin">
                  <v:textbox>
                    <w:txbxContent>
                      <w:p w14:paraId="58ABC98B" w14:textId="77777777"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264BBF">
              <w:t xml:space="preserve">     Recognises the need to use the chain rule to find</w:t>
            </w:r>
            <w:r w:rsidR="00264BBF" w:rsidRPr="00AE732E">
              <w:rPr>
                <w:position w:val="-22"/>
              </w:rPr>
              <w:object w:dxaOrig="400" w:dyaOrig="580" w14:anchorId="28890D60">
                <v:shape id="_x0000_i1030" type="#_x0000_t75" style="width:21pt;height:29.4pt" o:ole="">
                  <v:imagedata r:id="rId14" o:title=""/>
                </v:shape>
                <o:OLEObject Type="Embed" ProgID="Equation.DSMT4" ShapeID="_x0000_i1030" DrawAspect="Content" ObjectID="_1733929757" r:id="rId15"/>
              </w:object>
            </w:r>
          </w:p>
          <w:p w14:paraId="712661FE" w14:textId="77777777" w:rsidR="00264BBF" w:rsidRPr="00EF0C3E" w:rsidRDefault="00264BBF" w:rsidP="00264BBF">
            <w:pPr>
              <w:pStyle w:val="Text"/>
              <w:spacing w:before="0"/>
              <w:ind w:left="75"/>
            </w:pPr>
            <w:r>
              <w:t xml:space="preserve">     For example</w:t>
            </w:r>
            <w:r w:rsidRPr="00AE732E">
              <w:rPr>
                <w:position w:val="-22"/>
              </w:rPr>
              <w:object w:dxaOrig="1840" w:dyaOrig="580" w14:anchorId="2CD2E7EE">
                <v:shape id="_x0000_i1031" type="#_x0000_t75" style="width:91.8pt;height:29.4pt" o:ole="">
                  <v:imagedata r:id="rId16" o:title=""/>
                </v:shape>
                <o:OLEObject Type="Embed" ProgID="Equation.DSMT4" ShapeID="_x0000_i1031" DrawAspect="Content" ObjectID="_1733929758" r:id="rId1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688A4B4D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14:paraId="4109E00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7B03493" w14:textId="77777777" w:rsidR="00264BBF" w:rsidRDefault="00264BBF" w:rsidP="00264BBF">
            <w:pPr>
              <w:pStyle w:val="Text"/>
              <w:spacing w:before="0" w:after="0"/>
              <w:ind w:left="75"/>
            </w:pPr>
            <w:r>
              <w:t xml:space="preserve">     Finds</w:t>
            </w:r>
            <w:r w:rsidRPr="00AE732E">
              <w:rPr>
                <w:position w:val="-22"/>
              </w:rPr>
              <w:object w:dxaOrig="1020" w:dyaOrig="580" w14:anchorId="321856F3">
                <v:shape id="_x0000_i1032" type="#_x0000_t75" style="width:51pt;height:29.4pt" o:ole="">
                  <v:imagedata r:id="rId18" o:title=""/>
                </v:shape>
                <o:OLEObject Type="Embed" ProgID="Equation.DSMT4" ShapeID="_x0000_i1032" DrawAspect="Content" ObjectID="_1733929759" r:id="rId19"/>
              </w:object>
            </w:r>
            <w:r>
              <w:t>and</w:t>
            </w:r>
            <w:r w:rsidRPr="00AE732E">
              <w:rPr>
                <w:position w:val="-22"/>
              </w:rPr>
              <w:object w:dxaOrig="880" w:dyaOrig="580" w14:anchorId="6ACC78AC">
                <v:shape id="_x0000_i1033" type="#_x0000_t75" style="width:43.8pt;height:29.4pt" o:ole="">
                  <v:imagedata r:id="rId20" o:title=""/>
                </v:shape>
                <o:OLEObject Type="Embed" ProgID="Equation.DSMT4" ShapeID="_x0000_i1033" DrawAspect="Content" ObjectID="_1733929760" r:id="rId21"/>
              </w:object>
            </w:r>
          </w:p>
        </w:tc>
        <w:tc>
          <w:tcPr>
            <w:tcW w:w="1271" w:type="dxa"/>
            <w:shd w:val="clear" w:color="auto" w:fill="auto"/>
          </w:tcPr>
          <w:p w14:paraId="7DDDCCE1" w14:textId="77777777" w:rsidR="00264BBF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14:paraId="579417F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2E36167" w14:textId="77777777" w:rsidR="00264BBF" w:rsidRPr="00EF0C3E" w:rsidRDefault="00264BBF" w:rsidP="009456EA">
            <w:pPr>
              <w:pStyle w:val="Text"/>
              <w:ind w:left="75"/>
            </w:pPr>
            <w:r>
              <w:t xml:space="preserve">     Makes an attempt to substitute known values.      For example,</w:t>
            </w:r>
            <w:r w:rsidRPr="00AE732E">
              <w:rPr>
                <w:position w:val="-22"/>
              </w:rPr>
              <w:object w:dxaOrig="2180" w:dyaOrig="620" w14:anchorId="413E5ADE">
                <v:shape id="_x0000_i1034" type="#_x0000_t75" style="width:109.8pt;height:31.2pt" o:ole="">
                  <v:imagedata r:id="rId22" o:title=""/>
                </v:shape>
                <o:OLEObject Type="Embed" ProgID="Equation.DSMT4" ShapeID="_x0000_i1034" DrawAspect="Content" ObjectID="_1733929761" r:id="rId23"/>
              </w:object>
            </w:r>
          </w:p>
        </w:tc>
        <w:tc>
          <w:tcPr>
            <w:tcW w:w="1271" w:type="dxa"/>
            <w:shd w:val="clear" w:color="auto" w:fill="auto"/>
          </w:tcPr>
          <w:p w14:paraId="581C7A7E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14:paraId="123E63A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67BFDC" w14:textId="77777777" w:rsidR="00264BBF" w:rsidRPr="00EF0C3E" w:rsidRDefault="00264BBF" w:rsidP="009456EA">
            <w:pPr>
              <w:pStyle w:val="Text"/>
              <w:ind w:left="75"/>
            </w:pPr>
            <w:r>
              <w:t xml:space="preserve">     Simplifies and states   </w:t>
            </w:r>
            <w:r w:rsidRPr="0091427E">
              <w:rPr>
                <w:position w:val="-22"/>
              </w:rPr>
              <w:object w:dxaOrig="940" w:dyaOrig="580" w14:anchorId="1030BE35">
                <v:shape id="_x0000_i1035" type="#_x0000_t75" style="width:47.4pt;height:29.4pt" o:ole="">
                  <v:imagedata r:id="rId24" o:title=""/>
                </v:shape>
                <o:OLEObject Type="Embed" ProgID="Equation.DSMT4" ShapeID="_x0000_i1035" DrawAspect="Content" ObjectID="_1733929762" r:id="rId25"/>
              </w:object>
            </w:r>
          </w:p>
        </w:tc>
        <w:tc>
          <w:tcPr>
            <w:tcW w:w="1271" w:type="dxa"/>
            <w:shd w:val="clear" w:color="auto" w:fill="auto"/>
          </w:tcPr>
          <w:p w14:paraId="12383B0F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14:paraId="0C1881E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E81AFCB" w14:textId="77777777" w:rsidR="00264BBF" w:rsidRDefault="00264B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041EC71" w14:textId="77777777" w:rsidR="00264BBF" w:rsidRPr="00AC0AB3" w:rsidRDefault="00264BBF" w:rsidP="001C74BF">
            <w:pPr>
              <w:pStyle w:val="Text"/>
              <w:jc w:val="center"/>
              <w:rPr>
                <w:b/>
              </w:rPr>
            </w:pPr>
          </w:p>
        </w:tc>
      </w:tr>
    </w:tbl>
    <w:p w14:paraId="233BF5AD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264BBF" w:rsidRPr="00F628CD" w14:paraId="432EE214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4E4CAC43" w14:textId="77777777" w:rsidR="00264BBF" w:rsidRPr="00EF0C3E" w:rsidRDefault="008C090C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38FDBCA3">
                <v:shape id="_x0000_s1113" type="#_x0000_t202" style="position:absolute;left:0;text-align:left;margin-left:-19.7pt;margin-top:-.3pt;width:31.2pt;height:23.5pt;z-index:251770880;mso-width-relative:margin;mso-height-relative:margin">
                  <v:textbox>
                    <w:txbxContent>
                      <w:p w14:paraId="62105DA6" w14:textId="77777777"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264BBF">
              <w:t xml:space="preserve">     Recognises that the identity </w:t>
            </w:r>
            <w:r w:rsidR="00264BBF" w:rsidRPr="00466B4A">
              <w:rPr>
                <w:position w:val="-6"/>
              </w:rPr>
              <w:object w:dxaOrig="1500" w:dyaOrig="320" w14:anchorId="793A9AB2">
                <v:shape id="_x0000_i1036" type="#_x0000_t75" style="width:75pt;height:16.2pt" o:ole="">
                  <v:imagedata r:id="rId26" o:title=""/>
                </v:shape>
                <o:OLEObject Type="Embed" ProgID="Equation.DSMT4" ShapeID="_x0000_i1036" DrawAspect="Content" ObjectID="_1733929763" r:id="rId27"/>
              </w:object>
            </w:r>
            <w:r w:rsidR="00264BBF">
              <w:t>can be used to find the cartesian equation.</w:t>
            </w:r>
          </w:p>
        </w:tc>
        <w:tc>
          <w:tcPr>
            <w:tcW w:w="1271" w:type="dxa"/>
            <w:shd w:val="clear" w:color="auto" w:fill="auto"/>
          </w:tcPr>
          <w:p w14:paraId="6E796BF1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14:paraId="12C8D53A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8A3F7E6" w14:textId="77777777" w:rsidR="00264BBF" w:rsidRPr="00EF0C3E" w:rsidRDefault="00264BBF" w:rsidP="00264BBF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</w:t>
            </w:r>
            <w:r w:rsidRPr="00AD60DB">
              <w:rPr>
                <w:position w:val="-22"/>
              </w:rPr>
              <w:object w:dxaOrig="820" w:dyaOrig="580" w14:anchorId="584D8491">
                <v:shape id="_x0000_i1037" type="#_x0000_t75" style="width:41.4pt;height:29.4pt" o:ole="">
                  <v:imagedata r:id="rId28" o:title=""/>
                </v:shape>
                <o:OLEObject Type="Embed" ProgID="Equation.DSMT4" ShapeID="_x0000_i1037" DrawAspect="Content" ObjectID="_1733929764" r:id="rId29"/>
              </w:object>
            </w:r>
            <w:r>
              <w:t>or</w:t>
            </w:r>
            <w:r w:rsidRPr="00AD60DB">
              <w:rPr>
                <w:position w:val="-22"/>
              </w:rPr>
              <w:object w:dxaOrig="1020" w:dyaOrig="620" w14:anchorId="30E389B7">
                <v:shape id="_x0000_i1038" type="#_x0000_t75" style="width:51pt;height:30.6pt" o:ole="">
                  <v:imagedata r:id="rId30" o:title=""/>
                </v:shape>
                <o:OLEObject Type="Embed" ProgID="Equation.DSMT4" ShapeID="_x0000_i1038" DrawAspect="Content" ObjectID="_1733929765" r:id="rId31"/>
              </w:object>
            </w:r>
            <w:r>
              <w:t xml:space="preserve">         Also states </w:t>
            </w:r>
            <w:r w:rsidRPr="00AD60DB">
              <w:rPr>
                <w:position w:val="-22"/>
              </w:rPr>
              <w:object w:dxaOrig="1200" w:dyaOrig="580" w14:anchorId="2426FF8F">
                <v:shape id="_x0000_i1039" type="#_x0000_t75" style="width:60pt;height:29.4pt" o:ole="">
                  <v:imagedata r:id="rId32" o:title=""/>
                </v:shape>
                <o:OLEObject Type="Embed" ProgID="Equation.DSMT4" ShapeID="_x0000_i1039" DrawAspect="Content" ObjectID="_1733929766" r:id="rId33"/>
              </w:object>
            </w:r>
          </w:p>
        </w:tc>
        <w:tc>
          <w:tcPr>
            <w:tcW w:w="1271" w:type="dxa"/>
            <w:shd w:val="clear" w:color="auto" w:fill="auto"/>
          </w:tcPr>
          <w:p w14:paraId="456A1C34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F628CD" w14:paraId="2B2F336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DA8DFD9" w14:textId="77777777"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1020" w:dyaOrig="620" w14:anchorId="0726CEC5">
                <v:shape id="_x0000_i1040" type="#_x0000_t75" style="width:51pt;height:30.6pt" o:ole="">
                  <v:imagedata r:id="rId34" o:title=""/>
                </v:shape>
                <o:OLEObject Type="Embed" ProgID="Equation.DSMT4" ShapeID="_x0000_i1040" DrawAspect="Content" ObjectID="_1733929767" r:id="rId35"/>
              </w:object>
            </w:r>
            <w:r>
              <w:t>and</w:t>
            </w:r>
            <w:r w:rsidRPr="00AD60DB">
              <w:rPr>
                <w:position w:val="-22"/>
              </w:rPr>
              <w:object w:dxaOrig="1200" w:dyaOrig="580" w14:anchorId="76D7096B">
                <v:shape id="_x0000_i1041" type="#_x0000_t75" style="width:60pt;height:29.4pt" o:ole="">
                  <v:imagedata r:id="rId36" o:title=""/>
                </v:shape>
                <o:OLEObject Type="Embed" ProgID="Equation.DSMT4" ShapeID="_x0000_i1041" DrawAspect="Content" ObjectID="_1733929768" r:id="rId37"/>
              </w:object>
            </w:r>
            <w:r>
              <w:t>into</w:t>
            </w:r>
            <w:r w:rsidRPr="00466B4A">
              <w:rPr>
                <w:position w:val="-6"/>
              </w:rPr>
              <w:object w:dxaOrig="1500" w:dyaOrig="320" w14:anchorId="3291545E">
                <v:shape id="_x0000_i1042" type="#_x0000_t75" style="width:75pt;height:16.2pt" o:ole="">
                  <v:imagedata r:id="rId38" o:title=""/>
                </v:shape>
                <o:OLEObject Type="Embed" ProgID="Equation.DSMT4" ShapeID="_x0000_i1042" DrawAspect="Content" ObjectID="_1733929769" r:id="rId39"/>
              </w:object>
            </w:r>
            <w:r w:rsidRPr="00AD60DB">
              <w:rPr>
                <w:position w:val="-22"/>
              </w:rPr>
              <w:object w:dxaOrig="2520" w:dyaOrig="620" w14:anchorId="0C5E75CA">
                <v:shape id="_x0000_i1043" type="#_x0000_t75" style="width:126.6pt;height:30.6pt" o:ole="">
                  <v:imagedata r:id="rId40" o:title=""/>
                </v:shape>
                <o:OLEObject Type="Embed" ProgID="Equation.DSMT4" ShapeID="_x0000_i1043" DrawAspect="Content" ObjectID="_1733929770" r:id="rId41"/>
              </w:object>
            </w:r>
          </w:p>
        </w:tc>
        <w:tc>
          <w:tcPr>
            <w:tcW w:w="1271" w:type="dxa"/>
            <w:shd w:val="clear" w:color="auto" w:fill="auto"/>
          </w:tcPr>
          <w:p w14:paraId="12A05024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64BBF" w:rsidRPr="00AC0AB3" w14:paraId="790B63C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CD46E81" w14:textId="77777777" w:rsidR="00264BBF" w:rsidRPr="00EF0C3E" w:rsidRDefault="00264BBF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olves to find</w:t>
            </w:r>
            <w:r w:rsidRPr="00AD60DB">
              <w:rPr>
                <w:position w:val="-24"/>
              </w:rPr>
              <w:object w:dxaOrig="1160" w:dyaOrig="639" w14:anchorId="1ED97F7B">
                <v:shape id="_x0000_i1044" type="#_x0000_t75" style="width:57.6pt;height:31.8pt" o:ole="">
                  <v:imagedata r:id="rId42" o:title=""/>
                </v:shape>
                <o:OLEObject Type="Embed" ProgID="Equation.DSMT4" ShapeID="_x0000_i1044" DrawAspect="Content" ObjectID="_1733929771" r:id="rId43"/>
              </w:object>
            </w:r>
            <w:r>
              <w:t>, accept</w:t>
            </w:r>
            <w:r w:rsidRPr="00AD60DB">
              <w:rPr>
                <w:position w:val="-24"/>
              </w:rPr>
              <w:object w:dxaOrig="1200" w:dyaOrig="639" w14:anchorId="18FC54E6">
                <v:shape id="_x0000_i1045" type="#_x0000_t75" style="width:60pt;height:31.8pt" o:ole="">
                  <v:imagedata r:id="rId44" o:title=""/>
                </v:shape>
                <o:OLEObject Type="Embed" ProgID="Equation.DSMT4" ShapeID="_x0000_i1045" DrawAspect="Content" ObjectID="_1733929772" r:id="rId45"/>
              </w:object>
            </w:r>
            <w:r>
              <w:t xml:space="preserve"> </w:t>
            </w:r>
            <w:r w:rsidRPr="00AA1F6B">
              <w:rPr>
                <w:i/>
              </w:rPr>
              <w:t>x</w:t>
            </w:r>
            <w:r>
              <w:t xml:space="preserve"> &lt; 1 or </w:t>
            </w:r>
            <w:r w:rsidRPr="005D055F">
              <w:rPr>
                <w:position w:val="-8"/>
              </w:rPr>
              <w:object w:dxaOrig="600" w:dyaOrig="279" w14:anchorId="2351AC69">
                <v:shape id="_x0000_i1046" type="#_x0000_t75" style="width:29.4pt;height:13.8pt" o:ole="">
                  <v:imagedata r:id="rId46" o:title=""/>
                </v:shape>
                <o:OLEObject Type="Embed" ProgID="Equation.DSMT4" ShapeID="_x0000_i1046" DrawAspect="Content" ObjectID="_1733929773" r:id="rId47"/>
              </w:object>
            </w:r>
          </w:p>
        </w:tc>
        <w:tc>
          <w:tcPr>
            <w:tcW w:w="1271" w:type="dxa"/>
            <w:shd w:val="clear" w:color="auto" w:fill="auto"/>
          </w:tcPr>
          <w:p w14:paraId="0CA03484" w14:textId="77777777" w:rsidR="00264BBF" w:rsidRPr="00EF0C3E" w:rsidRDefault="00264BBF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64BBF" w:rsidRPr="00AC0AB3" w14:paraId="24E8348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4FF8922" w14:textId="77777777" w:rsidR="00264BBF" w:rsidRPr="00EF0C3E" w:rsidRDefault="00264BBF" w:rsidP="00264BBF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A3CADE7" w14:textId="77777777" w:rsidR="00264BBF" w:rsidRDefault="00264BBF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7B3344E7" w14:textId="77777777" w:rsidR="001C74BF" w:rsidRDefault="001C74BF" w:rsidP="001C74BF"/>
    <w:p w14:paraId="78E73E69" w14:textId="77777777" w:rsidR="009836A4" w:rsidRDefault="008C090C" w:rsidP="001C74BF">
      <w:r>
        <w:rPr>
          <w:lang w:eastAsia="en-GB"/>
        </w:rPr>
        <w:lastRenderedPageBreak/>
        <w:pict w14:anchorId="0F4FFC1C">
          <v:shape id="_x0000_s1114" type="#_x0000_t202" style="position:absolute;margin-left:-46.6pt;margin-top:24.4pt;width:31.2pt;height:23.5pt;z-index:251771904;mso-width-relative:margin;mso-height-relative:margin">
            <v:textbox>
              <w:txbxContent>
                <w:p w14:paraId="0CCA3BBB" w14:textId="77777777"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4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2B0388C0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A5242F2" w14:textId="77777777"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     States that:          </w:t>
            </w:r>
            <w:r w:rsidRPr="0094060A">
              <w:rPr>
                <w:position w:val="-10"/>
              </w:rPr>
              <w:object w:dxaOrig="2740" w:dyaOrig="300" w14:anchorId="0A8767FC">
                <v:shape id="_x0000_i1047" type="#_x0000_t75" style="width:136.2pt;height:16.2pt" o:ole="">
                  <v:imagedata r:id="rId48" o:title=""/>
                </v:shape>
                <o:OLEObject Type="Embed" ProgID="Equation.DSMT4" ShapeID="_x0000_i1047" DrawAspect="Content" ObjectID="_1733929774" r:id="rId49"/>
              </w:object>
            </w:r>
          </w:p>
        </w:tc>
        <w:tc>
          <w:tcPr>
            <w:tcW w:w="1271" w:type="dxa"/>
            <w:shd w:val="clear" w:color="auto" w:fill="auto"/>
          </w:tcPr>
          <w:p w14:paraId="20DF210C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663E1D1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1A1FADA" w14:textId="77777777" w:rsidR="009456EA" w:rsidRDefault="009456EA" w:rsidP="009456EA">
            <w:pPr>
              <w:pStyle w:val="Text"/>
              <w:spacing w:before="240" w:after="240"/>
            </w:pPr>
            <w:r>
              <w:t>Equates the various terms.</w:t>
            </w:r>
          </w:p>
          <w:p w14:paraId="7E215382" w14:textId="77777777" w:rsidR="009456EA" w:rsidRDefault="009456EA" w:rsidP="009456EA">
            <w:pPr>
              <w:pStyle w:val="Text"/>
              <w:spacing w:before="240" w:after="240"/>
            </w:pPr>
            <w:r>
              <w:t xml:space="preserve">Equating the coefficients of </w:t>
            </w:r>
            <w:r w:rsidRPr="00CD08A9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07ACEFAA">
                <v:shape id="_x0000_i1048" type="#_x0000_t75" style="width:55.2pt;height:12pt" o:ole="">
                  <v:imagedata r:id="rId50" o:title=""/>
                </v:shape>
                <o:OLEObject Type="Embed" ProgID="Equation.DSMT4" ShapeID="_x0000_i1048" DrawAspect="Content" ObjectID="_1733929775" r:id="rId51"/>
              </w:object>
            </w:r>
          </w:p>
          <w:p w14:paraId="5F8DAC05" w14:textId="77777777"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100" w:dyaOrig="240" w14:anchorId="1072FA51">
                <v:shape id="_x0000_i1049" type="#_x0000_t75" style="width:55.2pt;height:12pt" o:ole="">
                  <v:imagedata r:id="rId52" o:title=""/>
                </v:shape>
                <o:OLEObject Type="Embed" ProgID="Equation.DSMT4" ShapeID="_x0000_i1049" DrawAspect="Content" ObjectID="_1733929776" r:id="rId53"/>
              </w:object>
            </w:r>
          </w:p>
        </w:tc>
        <w:tc>
          <w:tcPr>
            <w:tcW w:w="1271" w:type="dxa"/>
            <w:shd w:val="clear" w:color="auto" w:fill="auto"/>
          </w:tcPr>
          <w:p w14:paraId="590D1727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F628CD" w14:paraId="654A683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7EFDB97" w14:textId="77777777" w:rsidR="009456EA" w:rsidRPr="00C93C9D" w:rsidRDefault="009456EA" w:rsidP="009456EA">
            <w:pPr>
              <w:pStyle w:val="Text"/>
              <w:spacing w:before="240" w:after="240"/>
            </w:pPr>
            <w:r>
              <w:t>Multiplies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14:paraId="47C82BF0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AC0AB3" w14:paraId="4AEB4EB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28D9BA9" w14:textId="77777777"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Finds </w:t>
            </w:r>
            <w:r w:rsidRPr="007E7305">
              <w:rPr>
                <w:i/>
              </w:rPr>
              <w:t>A</w:t>
            </w:r>
            <w:r>
              <w:t xml:space="preserve"> = 8</w:t>
            </w:r>
          </w:p>
        </w:tc>
        <w:tc>
          <w:tcPr>
            <w:tcW w:w="1271" w:type="dxa"/>
            <w:shd w:val="clear" w:color="auto" w:fill="auto"/>
          </w:tcPr>
          <w:p w14:paraId="3D99A8BE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559EE91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037F6E8" w14:textId="77777777" w:rsidR="009456EA" w:rsidRPr="00C93C9D" w:rsidRDefault="009456EA" w:rsidP="009456EA">
            <w:pPr>
              <w:pStyle w:val="Text"/>
              <w:spacing w:before="240" w:after="240"/>
            </w:pPr>
            <w:r>
              <w:t xml:space="preserve">Find </w:t>
            </w:r>
            <w:r w:rsidRPr="007E7305">
              <w:rPr>
                <w:i/>
              </w:rPr>
              <w:t>B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14:paraId="3E080B1B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2451DEC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C601E59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E7908C3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3DD66FD" w14:textId="77777777" w:rsidR="00D52C3C" w:rsidRDefault="00D52C3C" w:rsidP="001C74BF"/>
    <w:p w14:paraId="0FC4F62B" w14:textId="77777777" w:rsidR="009456EA" w:rsidRPr="006360B8" w:rsidRDefault="009456EA" w:rsidP="009456EA">
      <w:pPr>
        <w:pStyle w:val="TableHead"/>
        <w:framePr w:hSpace="0" w:wrap="auto" w:hAnchor="text" w:xAlign="left" w:yAlign="inline"/>
        <w:jc w:val="left"/>
      </w:pPr>
      <w:r w:rsidRPr="006360B8">
        <w:t>Alternative method</w:t>
      </w:r>
    </w:p>
    <w:p w14:paraId="122485A6" w14:textId="77777777" w:rsidR="009456EA" w:rsidRPr="006360B8" w:rsidRDefault="009456EA" w:rsidP="009456EA">
      <w:pPr>
        <w:pStyle w:val="Text"/>
        <w:tabs>
          <w:tab w:val="center" w:pos="4513"/>
          <w:tab w:val="right" w:pos="9026"/>
        </w:tabs>
        <w:spacing w:before="0" w:after="0"/>
      </w:pPr>
      <w:r>
        <w:t xml:space="preserve">Uses the substitution method, having first obtained this equation: </w:t>
      </w:r>
      <w:r w:rsidRPr="0094060A">
        <w:rPr>
          <w:position w:val="-10"/>
        </w:rPr>
        <w:object w:dxaOrig="2740" w:dyaOrig="300" w14:anchorId="25F9B9B0">
          <v:shape id="_x0000_i1050" type="#_x0000_t75" style="width:136.2pt;height:16.2pt" o:ole="">
            <v:imagedata r:id="rId48" o:title=""/>
          </v:shape>
          <o:OLEObject Type="Embed" ProgID="Equation.DSMT4" ShapeID="_x0000_i1050" DrawAspect="Content" ObjectID="_1733929777" r:id="rId54"/>
        </w:object>
      </w:r>
    </w:p>
    <w:p w14:paraId="1E27E35C" w14:textId="77777777" w:rsidR="009456EA" w:rsidRPr="000B4578" w:rsidRDefault="009456EA" w:rsidP="009456EA">
      <w:pPr>
        <w:pStyle w:val="Text"/>
        <w:spacing w:before="0" w:after="0"/>
      </w:pPr>
      <w:r>
        <w:t xml:space="preserve">Substitutes  </w:t>
      </w:r>
      <w:r w:rsidRPr="0094060A">
        <w:rPr>
          <w:position w:val="-22"/>
        </w:rPr>
        <w:object w:dxaOrig="700" w:dyaOrig="600" w14:anchorId="78555A9E">
          <v:shape id="_x0000_i1051" type="#_x0000_t75" style="width:35.4pt;height:29.4pt" o:ole="">
            <v:imagedata r:id="rId55" o:title=""/>
          </v:shape>
          <o:OLEObject Type="Embed" ProgID="Equation.DSMT4" ShapeID="_x0000_i1051" DrawAspect="Content" ObjectID="_1733929778" r:id="rId56"/>
        </w:object>
      </w:r>
      <w:r>
        <w:t xml:space="preserve"> to obtain  </w:t>
      </w:r>
      <w:r w:rsidRPr="00D06C4D">
        <w:rPr>
          <w:position w:val="-22"/>
        </w:rPr>
        <w:object w:dxaOrig="480" w:dyaOrig="580" w14:anchorId="7D825CC0">
          <v:shape id="_x0000_i1052" type="#_x0000_t75" style="width:24pt;height:29.4pt" o:ole="">
            <v:imagedata r:id="rId57" o:title=""/>
          </v:shape>
          <o:OLEObject Type="Embed" ProgID="Equation.DSMT4" ShapeID="_x0000_i1052" DrawAspect="Content" ObjectID="_1733929779" r:id="rId58"/>
        </w:object>
      </w:r>
      <w:r w:rsidRPr="000B4578">
        <w:rPr>
          <w:i/>
        </w:rPr>
        <w:t>B</w:t>
      </w:r>
      <w:r>
        <w:t xml:space="preserve"> = 27</w:t>
      </w:r>
      <w:r>
        <w:tab/>
      </w:r>
      <w:r>
        <w:tab/>
        <w:t xml:space="preserve"> (</w:t>
      </w:r>
      <w:r>
        <w:rPr>
          <w:b/>
        </w:rPr>
        <w:t>M1</w:t>
      </w:r>
      <w:r>
        <w:t>)</w:t>
      </w:r>
    </w:p>
    <w:p w14:paraId="7B4A00C8" w14:textId="77777777" w:rsidR="00D52C3C" w:rsidRDefault="009456EA" w:rsidP="009456EA">
      <w:pPr>
        <w:spacing w:after="0"/>
      </w:pPr>
      <w:r>
        <w:t xml:space="preserve">Substitutes </w:t>
      </w:r>
      <w:r w:rsidRPr="0094060A">
        <w:rPr>
          <w:position w:val="-22"/>
        </w:rPr>
        <w:object w:dxaOrig="540" w:dyaOrig="600" w14:anchorId="0D2D2D9C">
          <v:shape id="_x0000_i1053" type="#_x0000_t75" style="width:27pt;height:29.4pt" o:ole="">
            <v:imagedata r:id="rId59" o:title=""/>
          </v:shape>
          <o:OLEObject Type="Embed" ProgID="Equation.DSMT4" ShapeID="_x0000_i1053" DrawAspect="Content" ObjectID="_1733929780" r:id="rId60"/>
        </w:object>
      </w:r>
      <w:r>
        <w:t xml:space="preserve">  to obtain    </w:t>
      </w:r>
      <w:r w:rsidRPr="00C96A1F">
        <w:rPr>
          <w:position w:val="-22"/>
        </w:rPr>
        <w:object w:dxaOrig="340" w:dyaOrig="580" w14:anchorId="193B76E4">
          <v:shape id="_x0000_i1054" type="#_x0000_t75" style="width:17.4pt;height:29.4pt" o:ole="">
            <v:imagedata r:id="rId61" o:title=""/>
          </v:shape>
          <o:OLEObject Type="Embed" ProgID="Equation.DSMT4" ShapeID="_x0000_i1054" DrawAspect="Content" ObjectID="_1733929781" r:id="rId62"/>
        </w:object>
      </w:r>
      <w:r>
        <w:rPr>
          <w:i/>
        </w:rPr>
        <w:t>A</w:t>
      </w:r>
      <w:r>
        <w:t xml:space="preserve"> = 43.2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14:paraId="610CF9FB" w14:textId="77777777" w:rsidR="009456EA" w:rsidRDefault="009456EA" w:rsidP="009456EA">
      <w:pPr>
        <w:spacing w:after="0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59337EB8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49DEFFCE" w14:textId="77777777" w:rsidR="009456EA" w:rsidRPr="00EF0C3E" w:rsidRDefault="008C090C" w:rsidP="009456EA">
            <w:pPr>
              <w:pStyle w:val="Text"/>
              <w:spacing w:before="240" w:after="240"/>
            </w:pPr>
            <w:r>
              <w:rPr>
                <w:lang w:eastAsia="en-GB"/>
              </w:rPr>
              <w:pict w14:anchorId="194CCBAB">
                <v:shape id="_x0000_s1115" type="#_x0000_t202" style="position:absolute;margin-left:-23.3pt;margin-top:.6pt;width:31.2pt;height:23.5pt;z-index:251772928;mso-width-relative:margin;mso-height-relative:margin">
                  <v:textbox>
                    <w:txbxContent>
                      <w:p w14:paraId="62954BBA" w14:textId="77777777"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Differentiates 4</w:t>
            </w:r>
            <w:r w:rsidR="009456EA" w:rsidRPr="006A0576">
              <w:rPr>
                <w:i/>
                <w:vertAlign w:val="superscript"/>
              </w:rPr>
              <w:t>x</w:t>
            </w:r>
            <w:r w:rsidR="009456EA">
              <w:t xml:space="preserve"> to obtain 4</w:t>
            </w:r>
            <w:r w:rsidR="009456EA" w:rsidRPr="00B859E7">
              <w:rPr>
                <w:i/>
                <w:vertAlign w:val="superscript"/>
              </w:rPr>
              <w:t>x</w:t>
            </w:r>
            <w:r w:rsidR="009456EA">
              <w:t> ln 4</w:t>
            </w:r>
          </w:p>
        </w:tc>
        <w:tc>
          <w:tcPr>
            <w:tcW w:w="1271" w:type="dxa"/>
            <w:shd w:val="clear" w:color="auto" w:fill="auto"/>
          </w:tcPr>
          <w:p w14:paraId="0B0851B7" w14:textId="77777777"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1199DDD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7913D40" w14:textId="77777777"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Differentiates 2</w:t>
            </w:r>
            <w:r w:rsidRPr="006A0576">
              <w:rPr>
                <w:i/>
              </w:rPr>
              <w:t>xy</w:t>
            </w:r>
            <w:r>
              <w:t xml:space="preserve"> to obtain</w:t>
            </w:r>
            <w:r w:rsidRPr="000C714F">
              <w:rPr>
                <w:position w:val="-22"/>
              </w:rPr>
              <w:object w:dxaOrig="1020" w:dyaOrig="580" w14:anchorId="322E137F">
                <v:shape id="_x0000_i1055" type="#_x0000_t75" style="width:50.4pt;height:29.4pt" o:ole="">
                  <v:imagedata r:id="rId63" o:title=""/>
                </v:shape>
                <o:OLEObject Type="Embed" ProgID="Equation.DSMT4" ShapeID="_x0000_i1055" DrawAspect="Content" ObjectID="_1733929782" r:id="rId64"/>
              </w:object>
            </w:r>
          </w:p>
        </w:tc>
        <w:tc>
          <w:tcPr>
            <w:tcW w:w="1271" w:type="dxa"/>
            <w:shd w:val="clear" w:color="auto" w:fill="auto"/>
          </w:tcPr>
          <w:p w14:paraId="09E78304" w14:textId="77777777"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62453ED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6E11D9B" w14:textId="77777777"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Rearranges</w:t>
            </w:r>
            <w:r w:rsidRPr="000C714F">
              <w:rPr>
                <w:position w:val="-22"/>
              </w:rPr>
              <w:object w:dxaOrig="1780" w:dyaOrig="580" w14:anchorId="2CAEC7B4">
                <v:shape id="_x0000_i1056" type="#_x0000_t75" style="width:88.2pt;height:29.4pt" o:ole="">
                  <v:imagedata r:id="rId65" o:title=""/>
                </v:shape>
                <o:OLEObject Type="Embed" ProgID="Equation.DSMT4" ShapeID="_x0000_i1056" DrawAspect="Content" ObjectID="_1733929783" r:id="rId66"/>
              </w:object>
            </w:r>
            <w:r>
              <w:t>to obtain</w:t>
            </w:r>
            <w:r w:rsidRPr="000C714F">
              <w:rPr>
                <w:position w:val="-22"/>
              </w:rPr>
              <w:object w:dxaOrig="1579" w:dyaOrig="620" w14:anchorId="483012B1">
                <v:shape id="_x0000_i1057" type="#_x0000_t75" style="width:78.6pt;height:31.2pt" o:ole="">
                  <v:imagedata r:id="rId67" o:title=""/>
                </v:shape>
                <o:OLEObject Type="Embed" ProgID="Equation.DSMT4" ShapeID="_x0000_i1057" DrawAspect="Content" ObjectID="_1733929784" r:id="rId68"/>
              </w:object>
            </w:r>
          </w:p>
        </w:tc>
        <w:tc>
          <w:tcPr>
            <w:tcW w:w="1271" w:type="dxa"/>
            <w:shd w:val="clear" w:color="auto" w:fill="auto"/>
          </w:tcPr>
          <w:p w14:paraId="1539B79A" w14:textId="77777777"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0E20DDF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588011E" w14:textId="77777777"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Makes an attempt to substitute (2, 4)</w:t>
            </w:r>
          </w:p>
        </w:tc>
        <w:tc>
          <w:tcPr>
            <w:tcW w:w="1271" w:type="dxa"/>
            <w:shd w:val="clear" w:color="auto" w:fill="auto"/>
          </w:tcPr>
          <w:p w14:paraId="1D9F94EC" w14:textId="77777777"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08C63D6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DF09B29" w14:textId="77777777" w:rsidR="009456EA" w:rsidRPr="00EF0C3E" w:rsidRDefault="009456EA" w:rsidP="009456EA">
            <w:pPr>
              <w:pStyle w:val="Text"/>
              <w:spacing w:before="240" w:after="240"/>
            </w:pPr>
            <w:r>
              <w:t xml:space="preserve">     States fully correct final answer:</w:t>
            </w:r>
            <w:r w:rsidRPr="006948C6">
              <w:rPr>
                <w:position w:val="-4"/>
              </w:rPr>
              <w:object w:dxaOrig="820" w:dyaOrig="240" w14:anchorId="7749E305">
                <v:shape id="_x0000_i1058" type="#_x0000_t75" style="width:40.8pt;height:12pt" o:ole="">
                  <v:imagedata r:id="rId69" o:title=""/>
                </v:shape>
                <o:OLEObject Type="Embed" ProgID="Equation.DSMT4" ShapeID="_x0000_i1058" DrawAspect="Content" ObjectID="_1733929785" r:id="rId70"/>
              </w:object>
            </w:r>
            <w:r>
              <w:t xml:space="preserve">                           Accept</w:t>
            </w:r>
            <w:r w:rsidRPr="00A427BD">
              <w:rPr>
                <w:position w:val="-6"/>
              </w:rPr>
              <w:object w:dxaOrig="920" w:dyaOrig="260" w14:anchorId="68972509">
                <v:shape id="_x0000_i1059" type="#_x0000_t75" style="width:45pt;height:12.6pt" o:ole="">
                  <v:imagedata r:id="rId71" o:title=""/>
                </v:shape>
                <o:OLEObject Type="Embed" ProgID="Equation.DSMT4" ShapeID="_x0000_i1059" DrawAspect="Content" ObjectID="_1733929786" r:id="rId72"/>
              </w:object>
            </w:r>
          </w:p>
        </w:tc>
        <w:tc>
          <w:tcPr>
            <w:tcW w:w="1271" w:type="dxa"/>
            <w:shd w:val="clear" w:color="auto" w:fill="auto"/>
          </w:tcPr>
          <w:p w14:paraId="327D377B" w14:textId="77777777" w:rsidR="009456EA" w:rsidRPr="00EF0C3E" w:rsidRDefault="009456EA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47CD8C9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82D87F5" w14:textId="77777777" w:rsidR="009456EA" w:rsidRDefault="009456EA" w:rsidP="009456EA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5C5940D" w14:textId="77777777" w:rsidR="009456EA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3975CD7" w14:textId="77777777" w:rsidR="001C74BF" w:rsidRDefault="001C74BF" w:rsidP="00FB6519">
      <w:pPr>
        <w:spacing w:after="0"/>
        <w:ind w:left="-567" w:firstLine="567"/>
      </w:pPr>
    </w:p>
    <w:p w14:paraId="50D171BB" w14:textId="77777777"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2188B047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E04F3AB" w14:textId="77777777" w:rsidR="009456EA" w:rsidRPr="00C93C9D" w:rsidRDefault="008C090C" w:rsidP="009456EA">
            <w:pPr>
              <w:pStyle w:val="Text"/>
            </w:pPr>
            <w:r>
              <w:rPr>
                <w:lang w:eastAsia="en-GB"/>
              </w:rPr>
              <w:pict w14:anchorId="0974AB9B">
                <v:shape id="_x0000_s1116" type="#_x0000_t202" style="position:absolute;margin-left:-22.5pt;margin-top:-.35pt;width:31.2pt;height:23.5pt;z-index:251773952;mso-width-relative:margin;mso-height-relative:margin">
                  <v:textbox>
                    <w:txbxContent>
                      <w:p w14:paraId="1C757D78" w14:textId="77777777"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Equating the coefficients of </w:t>
            </w:r>
            <w:r w:rsidR="009456EA" w:rsidRPr="007E7305">
              <w:rPr>
                <w:i/>
              </w:rPr>
              <w:t>x</w:t>
            </w:r>
            <w:r w:rsidR="009456EA">
              <w:rPr>
                <w:vertAlign w:val="superscript"/>
              </w:rPr>
              <w:t>4</w:t>
            </w:r>
            <w:r w:rsidR="009456EA">
              <w:t xml:space="preserve">: </w:t>
            </w:r>
            <w:r w:rsidR="009456EA" w:rsidRPr="007E7305">
              <w:rPr>
                <w:i/>
              </w:rPr>
              <w:t>A</w:t>
            </w:r>
            <w:r w:rsidR="009456EA">
              <w:t xml:space="preserve"> = 5</w:t>
            </w:r>
          </w:p>
        </w:tc>
        <w:tc>
          <w:tcPr>
            <w:tcW w:w="1271" w:type="dxa"/>
            <w:shd w:val="clear" w:color="auto" w:fill="auto"/>
          </w:tcPr>
          <w:p w14:paraId="6F04ADB3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1D67059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3DF5E33" w14:textId="77777777" w:rsidR="009456EA" w:rsidRPr="00EB25EE" w:rsidRDefault="009456EA" w:rsidP="009456EA">
            <w:pPr>
              <w:pStyle w:val="Text"/>
            </w:pPr>
            <w:r>
              <w:t xml:space="preserve">     </w:t>
            </w:r>
            <w:r w:rsidRPr="00EB25EE">
              <w:t xml:space="preserve">Equating </w:t>
            </w:r>
            <w:r>
              <w:t>the coefficients of</w:t>
            </w:r>
            <w:r w:rsidRPr="00EB25EE">
              <w:t xml:space="preserve"> </w:t>
            </w:r>
            <w:r w:rsidRPr="007E7305">
              <w:rPr>
                <w:i/>
              </w:rPr>
              <w:t>x</w:t>
            </w:r>
            <w:r w:rsidRPr="00EB25EE">
              <w:rPr>
                <w:vertAlign w:val="superscript"/>
              </w:rPr>
              <w:t>3</w:t>
            </w:r>
            <w:r w:rsidRPr="00EB25EE">
              <w:t>:</w:t>
            </w:r>
            <w:r w:rsidRPr="007E7305">
              <w:rPr>
                <w:i/>
              </w:rPr>
              <w:t xml:space="preserve"> B</w:t>
            </w:r>
            <w:r w:rsidRPr="00EB25EE">
              <w:t xml:space="preserve"> = </w:t>
            </w:r>
            <w:r>
              <w:t>−</w:t>
            </w:r>
            <w:r w:rsidRPr="00EB25EE">
              <w:t>4</w:t>
            </w:r>
          </w:p>
        </w:tc>
        <w:tc>
          <w:tcPr>
            <w:tcW w:w="1271" w:type="dxa"/>
            <w:shd w:val="clear" w:color="auto" w:fill="auto"/>
          </w:tcPr>
          <w:p w14:paraId="7B2D8C29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29CFFF2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44E6612" w14:textId="77777777" w:rsidR="009456EA" w:rsidRPr="00C93C9D" w:rsidRDefault="009456EA" w:rsidP="009456EA">
            <w:pPr>
              <w:pStyle w:val="Text"/>
            </w:pPr>
            <w:r>
              <w:t xml:space="preserve">     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: 2</w:t>
            </w:r>
            <w:r w:rsidRPr="007E7305">
              <w:rPr>
                <w:i/>
              </w:rPr>
              <w:t>A</w:t>
            </w:r>
            <w:r>
              <w:t xml:space="preserve"> + </w:t>
            </w:r>
            <w:r w:rsidRPr="007E7305">
              <w:rPr>
                <w:i/>
              </w:rPr>
              <w:t>C</w:t>
            </w:r>
            <w:r>
              <w:t xml:space="preserve"> = 17, </w:t>
            </w:r>
            <w:r w:rsidRPr="007E7305">
              <w:rPr>
                <w:i/>
              </w:rPr>
              <w:t>C</w:t>
            </w:r>
            <w:r>
              <w:t xml:space="preserve"> = 7</w:t>
            </w:r>
          </w:p>
        </w:tc>
        <w:tc>
          <w:tcPr>
            <w:tcW w:w="1271" w:type="dxa"/>
            <w:shd w:val="clear" w:color="auto" w:fill="auto"/>
          </w:tcPr>
          <w:p w14:paraId="1EAE8FD1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5B06BFD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B7C0D74" w14:textId="77777777" w:rsidR="009456EA" w:rsidRPr="00C93C9D" w:rsidRDefault="009456EA" w:rsidP="009456EA">
            <w:pPr>
              <w:pStyle w:val="Text"/>
            </w:pPr>
            <w:r>
              <w:t xml:space="preserve">     Equating the coefficients of </w:t>
            </w:r>
            <w:r w:rsidRPr="00931EE2">
              <w:rPr>
                <w:i/>
              </w:rPr>
              <w:t>x</w:t>
            </w:r>
            <w:r>
              <w:t>: 2</w:t>
            </w:r>
            <w:r w:rsidRPr="007E7305">
              <w:rPr>
                <w:i/>
              </w:rPr>
              <w:t>B</w:t>
            </w:r>
            <w:r>
              <w:t xml:space="preserve"> + </w:t>
            </w:r>
            <w:r w:rsidRPr="007E7305">
              <w:rPr>
                <w:i/>
              </w:rPr>
              <w:t>D</w:t>
            </w:r>
            <w:r>
              <w:t xml:space="preserve"> = −5, </w:t>
            </w:r>
            <w:r w:rsidRPr="007E7305">
              <w:rPr>
                <w:i/>
              </w:rPr>
              <w:t>D</w:t>
            </w:r>
            <w:r>
              <w:t xml:space="preserve"> = 3</w:t>
            </w:r>
          </w:p>
        </w:tc>
        <w:tc>
          <w:tcPr>
            <w:tcW w:w="1271" w:type="dxa"/>
            <w:shd w:val="clear" w:color="auto" w:fill="auto"/>
          </w:tcPr>
          <w:p w14:paraId="511CDAE7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21C4883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CFB4300" w14:textId="77777777" w:rsidR="009456EA" w:rsidRPr="00C93C9D" w:rsidRDefault="009456EA" w:rsidP="009456EA">
            <w:pPr>
              <w:pStyle w:val="Text"/>
            </w:pPr>
            <w:r>
              <w:t xml:space="preserve">     Equating constant terms: 2</w:t>
            </w:r>
            <w:r w:rsidRPr="007E7305">
              <w:rPr>
                <w:i/>
              </w:rPr>
              <w:t>C</w:t>
            </w:r>
            <w:r>
              <w:t xml:space="preserve"> + </w:t>
            </w:r>
            <w:r w:rsidRPr="007E7305">
              <w:rPr>
                <w:i/>
              </w:rPr>
              <w:t>E</w:t>
            </w:r>
            <w:r>
              <w:t xml:space="preserve"> = 7, </w:t>
            </w:r>
            <w:r w:rsidRPr="007E7305">
              <w:rPr>
                <w:i/>
              </w:rPr>
              <w:t>E</w:t>
            </w:r>
            <w:r>
              <w:t xml:space="preserve"> = −7</w:t>
            </w:r>
          </w:p>
        </w:tc>
        <w:tc>
          <w:tcPr>
            <w:tcW w:w="1271" w:type="dxa"/>
            <w:shd w:val="clear" w:color="auto" w:fill="auto"/>
          </w:tcPr>
          <w:p w14:paraId="3E4615F1" w14:textId="77777777" w:rsidR="009456EA" w:rsidRPr="00C93C9D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181AA9C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BAA21F0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8E4AF02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1EF3CA2" w14:textId="77777777" w:rsidR="001C74BF" w:rsidRDefault="008C090C" w:rsidP="001C74BF">
      <w:r>
        <w:rPr>
          <w:lang w:eastAsia="en-GB"/>
        </w:rPr>
        <w:pict w14:anchorId="5BE80AE9">
          <v:shape id="_x0000_s1117" type="#_x0000_t202" style="position:absolute;margin-left:-45.8pt;margin-top:25.55pt;width:31.2pt;height:23.5pt;z-index:251774976;mso-position-horizontal-relative:text;mso-position-vertical-relative:text;mso-width-relative:margin;mso-height-relative:margin">
            <v:textbox>
              <w:txbxContent>
                <w:p w14:paraId="5E6EDCEA" w14:textId="77777777" w:rsidR="009456EA" w:rsidRPr="00B26E68" w:rsidRDefault="009456EA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2ADDA238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1F605CA" w14:textId="77777777" w:rsidR="009456EA" w:rsidRPr="00EF0C3E" w:rsidRDefault="008C090C" w:rsidP="009456EA">
            <w:pPr>
              <w:pStyle w:val="Text"/>
              <w:ind w:firstLine="75"/>
            </w:pPr>
            <w:r>
              <w:rPr>
                <w:lang w:eastAsia="en-GB"/>
              </w:rPr>
              <w:pict w14:anchorId="6FF76FEC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20" type="#_x0000_t32" style="position:absolute;left:0;text-align:left;margin-left:290.5pt;margin-top:22.65pt;width:74.4pt;height:0;z-index:251778048" o:connectortype="straight"/>
              </w:pict>
            </w:r>
            <w:r>
              <w:rPr>
                <w:lang w:eastAsia="en-GB"/>
              </w:rPr>
              <w:pict w14:anchorId="028DA46D">
                <v:shape id="_x0000_s1119" type="#_x0000_t32" style="position:absolute;left:0;text-align:left;margin-left:219.3pt;margin-top:22.65pt;width:56pt;height:0;z-index:251777024" o:connectortype="straight"/>
              </w:pict>
            </w:r>
            <w:r w:rsidR="009456EA">
              <w:t xml:space="preserve">     Correctly states that </w:t>
            </w:r>
            <w:r w:rsidR="009456EA" w:rsidRPr="006135C3">
              <w:rPr>
                <w:position w:val="-20"/>
              </w:rPr>
              <w:object w:dxaOrig="5520" w:dyaOrig="600" w14:anchorId="0EE9AE76">
                <v:shape id="_x0000_i1060" type="#_x0000_t75" style="width:276.6pt;height:30.6pt" o:ole="">
                  <v:imagedata r:id="rId73" o:title=""/>
                </v:shape>
                <o:OLEObject Type="Embed" ProgID="Equation.DSMT4" ShapeID="_x0000_i1060" DrawAspect="Content" ObjectID="_1733929787" r:id="rId74"/>
              </w:object>
            </w:r>
          </w:p>
        </w:tc>
        <w:tc>
          <w:tcPr>
            <w:tcW w:w="1271" w:type="dxa"/>
            <w:shd w:val="clear" w:color="auto" w:fill="auto"/>
          </w:tcPr>
          <w:p w14:paraId="364908A6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36F99E8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3A516FD" w14:textId="77777777" w:rsidR="009456EA" w:rsidRPr="00EF0C3E" w:rsidRDefault="009456EA" w:rsidP="009456EA">
            <w:pPr>
              <w:pStyle w:val="Text"/>
              <w:ind w:firstLine="75"/>
            </w:pPr>
            <w:r>
              <w:t xml:space="preserve">     Simplifies to obtain </w:t>
            </w:r>
            <w:r w:rsidRPr="006135C3">
              <w:rPr>
                <w:position w:val="-10"/>
              </w:rPr>
              <w:object w:dxaOrig="3120" w:dyaOrig="360" w14:anchorId="35D69593">
                <v:shape id="_x0000_i1061" type="#_x0000_t75" style="width:155.4pt;height:18.6pt" o:ole="">
                  <v:imagedata r:id="rId75" o:title=""/>
                </v:shape>
                <o:OLEObject Type="Embed" ProgID="Equation.DSMT4" ShapeID="_x0000_i1061" DrawAspect="Content" ObjectID="_1733929788" r:id="rId76"/>
              </w:object>
            </w:r>
            <w:r>
              <w:t>…</w:t>
            </w:r>
          </w:p>
        </w:tc>
        <w:tc>
          <w:tcPr>
            <w:tcW w:w="1271" w:type="dxa"/>
            <w:shd w:val="clear" w:color="auto" w:fill="auto"/>
          </w:tcPr>
          <w:p w14:paraId="3F6F96D1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2383AE0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1436947" w14:textId="77777777" w:rsidR="009456EA" w:rsidRPr="00EF0C3E" w:rsidRDefault="009456EA" w:rsidP="009456EA">
            <w:pPr>
              <w:pStyle w:val="Text"/>
              <w:ind w:firstLine="75"/>
            </w:pPr>
            <w:r>
              <w:t xml:space="preserve">     Deduces that</w:t>
            </w:r>
            <w:r w:rsidRPr="006135C3">
              <w:rPr>
                <w:position w:val="-4"/>
              </w:rPr>
              <w:object w:dxaOrig="820" w:dyaOrig="320" w14:anchorId="0434F56F">
                <v:shape id="_x0000_i1062" type="#_x0000_t75" style="width:41.4pt;height:16.2pt" o:ole="">
                  <v:imagedata r:id="rId77" o:title=""/>
                </v:shape>
                <o:OLEObject Type="Embed" ProgID="Equation.DSMT4" ShapeID="_x0000_i1062" DrawAspect="Content" ObjectID="_1733929789" r:id="rId78"/>
              </w:object>
            </w:r>
          </w:p>
        </w:tc>
        <w:tc>
          <w:tcPr>
            <w:tcW w:w="1271" w:type="dxa"/>
            <w:shd w:val="clear" w:color="auto" w:fill="auto"/>
          </w:tcPr>
          <w:p w14:paraId="322A802B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28CF453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B7925E" w14:textId="77777777" w:rsidR="009456EA" w:rsidRPr="00EF0C3E" w:rsidRDefault="009456EA" w:rsidP="009456EA">
            <w:pPr>
              <w:pStyle w:val="Text"/>
              <w:ind w:firstLine="75"/>
            </w:pPr>
            <w:r>
              <w:t xml:space="preserve">     Solves to find</w:t>
            </w:r>
            <w:r w:rsidRPr="00E3198E">
              <w:rPr>
                <w:position w:val="-6"/>
              </w:rPr>
              <w:object w:dxaOrig="680" w:dyaOrig="260" w14:anchorId="7EB84C4E">
                <v:shape id="_x0000_i1063" type="#_x0000_t75" style="width:33.6pt;height:12.6pt" o:ole="">
                  <v:imagedata r:id="rId79" o:title=""/>
                </v:shape>
                <o:OLEObject Type="Embed" ProgID="Equation.DSMT4" ShapeID="_x0000_i1063" DrawAspect="Content" ObjectID="_1733929790" r:id="rId80"/>
              </w:object>
            </w:r>
          </w:p>
        </w:tc>
        <w:tc>
          <w:tcPr>
            <w:tcW w:w="1271" w:type="dxa"/>
            <w:shd w:val="clear" w:color="auto" w:fill="auto"/>
          </w:tcPr>
          <w:p w14:paraId="5676DB7E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0274CA1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29F4405" w14:textId="77777777" w:rsidR="009456EA" w:rsidRPr="00EF0C3E" w:rsidRDefault="009456EA" w:rsidP="009456EA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14:paraId="23014305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456EA" w:rsidRPr="00AC0AB3" w14:paraId="566BED7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578D14E" w14:textId="77777777" w:rsidR="009456EA" w:rsidRPr="00EF0C3E" w:rsidRDefault="008C090C" w:rsidP="009456EA">
            <w:pPr>
              <w:pStyle w:val="Text"/>
              <w:ind w:firstLine="75"/>
            </w:pPr>
            <w:r>
              <w:rPr>
                <w:lang w:eastAsia="en-GB"/>
              </w:rPr>
              <w:pict w14:anchorId="7F545A3F">
                <v:shape id="_x0000_s1118" type="#_x0000_t202" style="position:absolute;left:0;text-align:left;margin-left:-22.5pt;margin-top:.35pt;width:31.2pt;height:23.5pt;z-index:251776000;mso-position-horizontal-relative:text;mso-position-vertical-relative:text;mso-width-relative:margin;mso-height-relative:margin">
                  <v:textbox>
                    <w:txbxContent>
                      <w:p w14:paraId="39BC9506" w14:textId="77777777" w:rsidR="009456EA" w:rsidRPr="00B26E68" w:rsidRDefault="009456EA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</w:t>
            </w:r>
            <w:r w:rsidR="009456EA" w:rsidRPr="003D7826">
              <w:rPr>
                <w:position w:val="-10"/>
              </w:rPr>
              <w:object w:dxaOrig="2560" w:dyaOrig="380" w14:anchorId="62172449">
                <v:shape id="_x0000_i1064" type="#_x0000_t75" style="width:127.2pt;height:18.6pt" o:ole="">
                  <v:imagedata r:id="rId81" o:title=""/>
                </v:shape>
                <o:OLEObject Type="Embed" ProgID="Equation.DSMT4" ShapeID="_x0000_i1064" DrawAspect="Content" ObjectID="_1733929791" r:id="rId82"/>
              </w:object>
            </w:r>
            <w:r w:rsidR="009456EA">
              <w:t>. Award mark for –500 seen.</w:t>
            </w:r>
          </w:p>
        </w:tc>
        <w:tc>
          <w:tcPr>
            <w:tcW w:w="1271" w:type="dxa"/>
            <w:shd w:val="clear" w:color="auto" w:fill="auto"/>
          </w:tcPr>
          <w:p w14:paraId="17028318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2DD4A75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81951F" w14:textId="77777777" w:rsidR="009456EA" w:rsidRPr="00EF0C3E" w:rsidRDefault="009456EA" w:rsidP="009456EA">
            <w:pPr>
              <w:pStyle w:val="Text"/>
              <w:ind w:firstLine="75"/>
            </w:pPr>
            <w:r>
              <w:t xml:space="preserve">     </w:t>
            </w:r>
            <w:r w:rsidRPr="003D7826">
              <w:rPr>
                <w:position w:val="-10"/>
              </w:rPr>
              <w:object w:dxaOrig="2680" w:dyaOrig="380" w14:anchorId="2CD7F909">
                <v:shape id="_x0000_i1065" type="#_x0000_t75" style="width:132.6pt;height:18.6pt" o:ole="">
                  <v:imagedata r:id="rId83" o:title=""/>
                </v:shape>
                <o:OLEObject Type="Embed" ProgID="Equation.DSMT4" ShapeID="_x0000_i1065" DrawAspect="Content" ObjectID="_1733929792" r:id="rId84"/>
              </w:object>
            </w:r>
            <w:r>
              <w:t>. Award mark for 500 seen.</w:t>
            </w:r>
          </w:p>
        </w:tc>
        <w:tc>
          <w:tcPr>
            <w:tcW w:w="1271" w:type="dxa"/>
            <w:shd w:val="clear" w:color="auto" w:fill="auto"/>
          </w:tcPr>
          <w:p w14:paraId="57428427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0409AD4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252A12" w14:textId="77777777"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6CBD079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14:paraId="4785350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249C920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3B590E9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C4F4998" w14:textId="77777777" w:rsidR="001C74BF" w:rsidRDefault="001C74BF" w:rsidP="001C74BF"/>
    <w:p w14:paraId="68C72B13" w14:textId="77777777" w:rsidR="00FB6519" w:rsidRDefault="00FB6519">
      <w:r>
        <w:br w:type="page"/>
      </w:r>
    </w:p>
    <w:p w14:paraId="3BCC7675" w14:textId="77777777" w:rsidR="00FB6519" w:rsidRPr="00FB6519" w:rsidRDefault="008C090C" w:rsidP="00FB6519">
      <w:pPr>
        <w:rPr>
          <w:b/>
        </w:rPr>
      </w:pPr>
      <w:r>
        <w:rPr>
          <w:lang w:eastAsia="en-GB"/>
        </w:rPr>
        <w:lastRenderedPageBreak/>
        <w:pict w14:anchorId="7479930D">
          <v:shape id="_x0000_s1100" type="#_x0000_t202" style="position:absolute;margin-left:-57.6pt;margin-top:22pt;width:35.4pt;height:23.5pt;z-index:251757568;mso-width-relative:margin;mso-height-relative:margin">
            <v:textbox style="mso-next-textbox:#_x0000_s1100">
              <w:txbxContent>
                <w:p w14:paraId="3045B507" w14:textId="77777777" w:rsidR="009456EA" w:rsidRPr="00FB6519" w:rsidRDefault="009456EA" w:rsidP="00D52C3C">
                  <w:pPr>
                    <w:jc w:val="center"/>
                  </w:pPr>
                  <w:r>
                    <w:t>8</w:t>
                  </w:r>
                  <w:r w:rsidRPr="00FB6519"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38B2C7AB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DE93854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States that </w:t>
            </w:r>
            <w:r w:rsidRPr="00CC4FEC">
              <w:rPr>
                <w:position w:val="-10"/>
              </w:rPr>
              <w:object w:dxaOrig="1060" w:dyaOrig="320" w14:anchorId="770B502E">
                <v:shape id="_x0000_i1066" type="#_x0000_t75" style="width:52.2pt;height:16.2pt" o:ole="">
                  <v:imagedata r:id="rId85" o:title=""/>
                </v:shape>
                <o:OLEObject Type="Embed" ProgID="Equation.DSMT4" ShapeID="_x0000_i1066" DrawAspect="Content" ObjectID="_1733929793" r:id="rId86"/>
              </w:object>
            </w:r>
          </w:p>
        </w:tc>
        <w:tc>
          <w:tcPr>
            <w:tcW w:w="1271" w:type="dxa"/>
            <w:shd w:val="clear" w:color="auto" w:fill="auto"/>
          </w:tcPr>
          <w:p w14:paraId="6722AF7A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7A9F2F7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DA2B7A0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Attempts to substitute </w:t>
            </w:r>
            <w:r w:rsidRPr="00B170B1">
              <w:rPr>
                <w:position w:val="-12"/>
              </w:rPr>
              <w:object w:dxaOrig="260" w:dyaOrig="360" w14:anchorId="080FFBA9">
                <v:shape id="_x0000_i1067" type="#_x0000_t75" style="width:14.4pt;height:18.6pt" o:ole="">
                  <v:imagedata r:id="rId87" o:title=""/>
                </v:shape>
                <o:OLEObject Type="Embed" ProgID="Equation.DSMT4" ShapeID="_x0000_i1067" DrawAspect="Content" ObjectID="_1733929794" r:id="rId88"/>
              </w:object>
            </w:r>
            <w:r>
              <w:t xml:space="preserve"> into </w:t>
            </w:r>
            <w:r w:rsidRPr="00B170B1">
              <w:rPr>
                <w:position w:val="-12"/>
              </w:rPr>
              <w:object w:dxaOrig="260" w:dyaOrig="360" w14:anchorId="68363B1D">
                <v:shape id="_x0000_i1068" type="#_x0000_t75" style="width:12.6pt;height:18.6pt" o:ole="">
                  <v:imagedata r:id="rId89" o:title=""/>
                </v:shape>
                <o:OLEObject Type="Embed" ProgID="Equation.DSMT4" ShapeID="_x0000_i1068" DrawAspect="Content" ObjectID="_1733929795" r:id="rId90"/>
              </w:object>
            </w:r>
            <w:r>
              <w:t xml:space="preserve">. </w:t>
            </w:r>
            <w:r w:rsidRPr="00CC4FEC">
              <w:rPr>
                <w:position w:val="-12"/>
              </w:rPr>
              <w:object w:dxaOrig="1680" w:dyaOrig="360" w14:anchorId="0386B4A2">
                <v:shape id="_x0000_i1069" type="#_x0000_t75" style="width:84pt;height:18.6pt" o:ole="">
                  <v:imagedata r:id="rId91" o:title=""/>
                </v:shape>
                <o:OLEObject Type="Embed" ProgID="Equation.DSMT4" ShapeID="_x0000_i1069" DrawAspect="Content" ObjectID="_1733929796" r:id="rId92"/>
              </w:object>
            </w:r>
            <w:r>
              <w:t xml:space="preserve"> and  simplifies to find </w:t>
            </w:r>
            <w:r w:rsidRPr="00CC4FEC">
              <w:rPr>
                <w:position w:val="-10"/>
              </w:rPr>
              <w:object w:dxaOrig="1600" w:dyaOrig="360" w14:anchorId="61CC704F">
                <v:shape id="_x0000_i1070" type="#_x0000_t75" style="width:81pt;height:18.6pt" o:ole="">
                  <v:imagedata r:id="rId93" o:title=""/>
                </v:shape>
                <o:OLEObject Type="Embed" ProgID="Equation.DSMT4" ShapeID="_x0000_i1070" DrawAspect="Content" ObjectID="_1733929797" r:id="rId94"/>
              </w:object>
            </w:r>
          </w:p>
        </w:tc>
        <w:tc>
          <w:tcPr>
            <w:tcW w:w="1271" w:type="dxa"/>
            <w:shd w:val="clear" w:color="auto" w:fill="auto"/>
          </w:tcPr>
          <w:p w14:paraId="266B3A10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73D02F2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7ED8050" w14:textId="77777777"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D605600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14:paraId="4457CD8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AD5CB6" w14:textId="77777777" w:rsidR="009456EA" w:rsidRPr="00EF0C3E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7AFD6F25">
                <v:shape id="_x0000_s1121" type="#_x0000_t202" style="position:absolute;left:0;text-align:left;margin-left:-22.3pt;margin-top:.9pt;width:35.4pt;height:23.5pt;z-index:251779072;mso-position-horizontal-relative:text;mso-position-vertical-relative:text;mso-width-relative:margin;mso-height-relative:margin">
                  <v:textbox style="mso-next-textbox:#_x0000_s1121">
                    <w:txbxContent>
                      <w:p w14:paraId="67A82C45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States    </w:t>
            </w:r>
            <w:r w:rsidR="009456EA" w:rsidRPr="0045657B">
              <w:rPr>
                <w:position w:val="-10"/>
              </w:rPr>
              <w:object w:dxaOrig="1620" w:dyaOrig="360" w14:anchorId="679DE696">
                <v:shape id="_x0000_i1071" type="#_x0000_t75" style="width:81pt;height:18.6pt" o:ole="">
                  <v:imagedata r:id="rId95" o:title=""/>
                </v:shape>
                <o:OLEObject Type="Embed" ProgID="Equation.DSMT4" ShapeID="_x0000_i1071" DrawAspect="Content" ObjectID="_1733929798" r:id="rId96"/>
              </w:object>
            </w:r>
            <w:r w:rsidR="009456EA">
              <w:t xml:space="preserve"> or </w:t>
            </w:r>
            <w:r w:rsidR="009456EA" w:rsidRPr="0045657B">
              <w:rPr>
                <w:position w:val="-10"/>
              </w:rPr>
              <w:object w:dxaOrig="1620" w:dyaOrig="360" w14:anchorId="2FA3E3FB">
                <v:shape id="_x0000_i1072" type="#_x0000_t75" style="width:81pt;height:18.6pt" o:ole="">
                  <v:imagedata r:id="rId97" o:title=""/>
                </v:shape>
                <o:OLEObject Type="Embed" ProgID="Equation.DSMT4" ShapeID="_x0000_i1072" DrawAspect="Content" ObjectID="_1733929799" r:id="rId98"/>
              </w:object>
            </w:r>
          </w:p>
        </w:tc>
        <w:tc>
          <w:tcPr>
            <w:tcW w:w="1271" w:type="dxa"/>
            <w:shd w:val="clear" w:color="auto" w:fill="auto"/>
          </w:tcPr>
          <w:p w14:paraId="59CA637E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62D9D97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73F447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Factorises to get    </w:t>
            </w:r>
            <w:r w:rsidRPr="00CC4FEC">
              <w:rPr>
                <w:position w:val="-12"/>
              </w:rPr>
              <w:object w:dxaOrig="1840" w:dyaOrig="360" w14:anchorId="3D6DE5B5">
                <v:shape id="_x0000_i1073" type="#_x0000_t75" style="width:91.8pt;height:18.6pt" o:ole="">
                  <v:imagedata r:id="rId99" o:title=""/>
                </v:shape>
                <o:OLEObject Type="Embed" ProgID="Equation.DSMT4" ShapeID="_x0000_i1073" DrawAspect="Content" ObjectID="_1733929800" r:id="rId100"/>
              </w:object>
            </w:r>
          </w:p>
        </w:tc>
        <w:tc>
          <w:tcPr>
            <w:tcW w:w="1271" w:type="dxa"/>
            <w:shd w:val="clear" w:color="auto" w:fill="auto"/>
          </w:tcPr>
          <w:p w14:paraId="366F31E4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1B2D810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785157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States   </w:t>
            </w:r>
            <w:r w:rsidRPr="009C54AD">
              <w:rPr>
                <w:i/>
              </w:rPr>
              <w:t>p</w:t>
            </w:r>
            <w:r>
              <w:t xml:space="preserve"> = 5. May also state that </w:t>
            </w:r>
            <w:r w:rsidRPr="0045657B">
              <w:rPr>
                <w:position w:val="-24"/>
              </w:rPr>
              <w:object w:dxaOrig="820" w:dyaOrig="620" w14:anchorId="3C121C35">
                <v:shape id="_x0000_i1074" type="#_x0000_t75" style="width:41.4pt;height:30.6pt" o:ole="">
                  <v:imagedata r:id="rId101" o:title=""/>
                </v:shape>
                <o:OLEObject Type="Embed" ProgID="Equation.DSMT4" ShapeID="_x0000_i1074" DrawAspect="Content" ObjectID="_1733929801" r:id="rId102"/>
              </w:object>
            </w:r>
            <w:r>
              <w:t>, but mark can be awarded without that being seen.</w:t>
            </w:r>
          </w:p>
        </w:tc>
        <w:tc>
          <w:tcPr>
            <w:tcW w:w="1271" w:type="dxa"/>
            <w:shd w:val="clear" w:color="auto" w:fill="auto"/>
          </w:tcPr>
          <w:p w14:paraId="54D56FC3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7FB8820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BBBC6AE" w14:textId="77777777"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DC1D296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14:paraId="2DDB4E9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460656F" w14:textId="77777777" w:rsidR="009456EA" w:rsidRPr="00EF0C3E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1DD0F3B9">
                <v:shape id="_x0000_s1122" type="#_x0000_t202" style="position:absolute;left:0;text-align:left;margin-left:-22.3pt;margin-top:1.65pt;width:35.4pt;height:23.5pt;z-index:251780096;mso-position-horizontal-relative:text;mso-position-vertical-relative:text;mso-width-relative:margin;mso-height-relative:margin">
                  <v:textbox style="mso-next-textbox:#_x0000_s1122">
                    <w:txbxContent>
                      <w:p w14:paraId="48F6D041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8c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</w:t>
            </w:r>
            <w:r w:rsidR="009456EA" w:rsidRPr="00CC4FEC">
              <w:rPr>
                <w:position w:val="-12"/>
              </w:rPr>
              <w:object w:dxaOrig="1840" w:dyaOrig="360" w14:anchorId="7422CB35">
                <v:shape id="_x0000_i1075" type="#_x0000_t75" style="width:91.8pt;height:18.6pt" o:ole="">
                  <v:imagedata r:id="rId103" o:title=""/>
                </v:shape>
                <o:OLEObject Type="Embed" ProgID="Equation.DSMT4" ShapeID="_x0000_i1075" DrawAspect="Content" ObjectID="_1733929802" r:id="rId104"/>
              </w:object>
            </w:r>
            <w:r w:rsidR="009456EA">
              <w:t xml:space="preserve">           </w:t>
            </w:r>
            <w:r w:rsidR="009456EA" w:rsidRPr="00CC4FEC">
              <w:rPr>
                <w:position w:val="-12"/>
              </w:rPr>
              <w:object w:dxaOrig="2020" w:dyaOrig="360" w14:anchorId="75DAA9A3">
                <v:shape id="_x0000_i1076" type="#_x0000_t75" style="width:100.2pt;height:18.6pt" o:ole="">
                  <v:imagedata r:id="rId105" o:title=""/>
                </v:shape>
                <o:OLEObject Type="Embed" ProgID="Equation.DSMT4" ShapeID="_x0000_i1076" DrawAspect="Content" ObjectID="_1733929803" r:id="rId106"/>
              </w:object>
            </w:r>
          </w:p>
        </w:tc>
        <w:tc>
          <w:tcPr>
            <w:tcW w:w="1271" w:type="dxa"/>
            <w:shd w:val="clear" w:color="auto" w:fill="auto"/>
          </w:tcPr>
          <w:p w14:paraId="612043F1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456EA" w:rsidRPr="00AC0AB3" w14:paraId="6704D42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163C39C" w14:textId="77777777"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B542B0F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9456EA" w:rsidRPr="00AC0AB3" w14:paraId="1F679A5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F4C1085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422A02C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499CE94" w14:textId="77777777" w:rsidR="009456EA" w:rsidRPr="009456EA" w:rsidRDefault="009456EA" w:rsidP="009456EA">
      <w:pPr>
        <w:pStyle w:val="Text"/>
        <w:spacing w:before="240" w:after="240"/>
      </w:pPr>
      <w:r>
        <w:rPr>
          <w:b/>
        </w:rPr>
        <w:t>NOTES:  8c:</w:t>
      </w:r>
      <w:r>
        <w:rPr>
          <w:b/>
        </w:rPr>
        <w:tab/>
      </w:r>
      <w:r>
        <w:t xml:space="preserve">Award mark for a correct answer using their value of </w:t>
      </w:r>
      <w:r w:rsidRPr="009543C8">
        <w:rPr>
          <w:i/>
        </w:rPr>
        <w:t>p</w:t>
      </w:r>
      <w:r>
        <w:t xml:space="preserve"> from part </w:t>
      </w:r>
      <w:r w:rsidRPr="0074484D">
        <w:rPr>
          <w:b/>
        </w:rPr>
        <w:t>b</w:t>
      </w:r>
      <w:r>
        <w:t>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4F0E292D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B96FA13" w14:textId="77777777" w:rsidR="009456EA" w:rsidRPr="00EF0C3E" w:rsidRDefault="008C090C" w:rsidP="009456E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 w14:anchorId="60AAB5F1">
                <v:shape id="_x0000_s1123" type="#_x0000_t202" style="position:absolute;left:0;text-align:left;margin-left:-27.9pt;margin-top:.15pt;width:35.4pt;height:23.5pt;z-index:251781120;mso-width-relative:margin;mso-height-relative:margin">
                  <v:textbox style="mso-next-textbox:#_x0000_s1123">
                    <w:txbxContent>
                      <w:p w14:paraId="007D8324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9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States</w:t>
            </w:r>
            <w:r w:rsidR="009456EA" w:rsidRPr="007473E1">
              <w:rPr>
                <w:position w:val="-18"/>
              </w:rPr>
              <w:object w:dxaOrig="2520" w:dyaOrig="520" w14:anchorId="1012D5C4">
                <v:shape id="_x0000_i1077" type="#_x0000_t75" style="width:126.6pt;height:26.4pt" o:ole="">
                  <v:imagedata r:id="rId107" o:title=""/>
                </v:shape>
                <o:OLEObject Type="Embed" ProgID="Equation.DSMT4" ShapeID="_x0000_i1077" DrawAspect="Content" ObjectID="_1733929804" r:id="rId108"/>
              </w:object>
            </w:r>
          </w:p>
        </w:tc>
        <w:tc>
          <w:tcPr>
            <w:tcW w:w="1271" w:type="dxa"/>
            <w:shd w:val="clear" w:color="auto" w:fill="auto"/>
          </w:tcPr>
          <w:p w14:paraId="6A04A3D6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0B82E26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D4E746B" w14:textId="77777777"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olve the equation.              For example,</w:t>
            </w:r>
            <w:r w:rsidRPr="00411421">
              <w:rPr>
                <w:position w:val="-12"/>
              </w:rPr>
              <w:object w:dxaOrig="1300" w:dyaOrig="400" w14:anchorId="3D9F734E">
                <v:shape id="_x0000_i1078" type="#_x0000_t75" style="width:65.4pt;height:21pt" o:ole="">
                  <v:imagedata r:id="rId109" o:title=""/>
                </v:shape>
                <o:OLEObject Type="Embed" ProgID="Equation.DSMT4" ShapeID="_x0000_i1078" DrawAspect="Content" ObjectID="_1733929805" r:id="rId110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75D51B3D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546B407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73565C3" w14:textId="77777777"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</w:t>
            </w:r>
            <w:r w:rsidRPr="00771BA3">
              <w:rPr>
                <w:i/>
              </w:rPr>
              <w:t>k</w:t>
            </w:r>
            <w:r>
              <w:t xml:space="preserve"> = 2 and </w:t>
            </w:r>
            <w:r w:rsidRPr="00771BA3">
              <w:rPr>
                <w:i/>
              </w:rPr>
              <w:t>k</w:t>
            </w:r>
            <w:r>
              <w:t xml:space="preserve"> = 18</w:t>
            </w:r>
          </w:p>
        </w:tc>
        <w:tc>
          <w:tcPr>
            <w:tcW w:w="1271" w:type="dxa"/>
            <w:shd w:val="clear" w:color="auto" w:fill="auto"/>
          </w:tcPr>
          <w:p w14:paraId="168DAE7A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5CBDFC5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95976F" w14:textId="77777777" w:rsidR="009456EA" w:rsidRPr="00EF0C3E" w:rsidRDefault="009456EA" w:rsidP="009456EA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52DF549D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14:paraId="2D9FC39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85EE90" w14:textId="77777777" w:rsidR="009456EA" w:rsidRPr="00EF0C3E" w:rsidRDefault="008C090C" w:rsidP="009456EA">
            <w:pPr>
              <w:pStyle w:val="Text"/>
              <w:ind w:left="216" w:hanging="141"/>
            </w:pPr>
            <w:r>
              <w:rPr>
                <w:lang w:eastAsia="en-GB"/>
              </w:rPr>
              <w:pict w14:anchorId="29174C88">
                <v:shape id="_x0000_s1124" type="#_x0000_t202" style="position:absolute;left:0;text-align:left;margin-left:-22.3pt;margin-top:1.8pt;width:35.4pt;height:23.5pt;z-index:251782144;mso-position-horizontal-relative:text;mso-position-vertical-relative:text;mso-width-relative:margin;mso-height-relative:margin">
                  <v:textbox style="mso-next-textbox:#_x0000_s1124">
                    <w:txbxContent>
                      <w:p w14:paraId="6987AC42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Finds the vector</w:t>
            </w:r>
            <w:r w:rsidR="009456EA" w:rsidRPr="00411421">
              <w:rPr>
                <w:position w:val="-12"/>
              </w:rPr>
              <w:object w:dxaOrig="1400" w:dyaOrig="380" w14:anchorId="7DDFC509">
                <v:shape id="_x0000_i1079" type="#_x0000_t75" style="width:70.2pt;height:19.2pt" o:ole="">
                  <v:imagedata r:id="rId111" o:title=""/>
                </v:shape>
                <o:OLEObject Type="Embed" ProgID="Equation.DSMT4" ShapeID="_x0000_i1079" DrawAspect="Content" ObjectID="_1733929806" r:id="rId112"/>
              </w:object>
            </w:r>
          </w:p>
        </w:tc>
        <w:tc>
          <w:tcPr>
            <w:tcW w:w="1271" w:type="dxa"/>
            <w:shd w:val="clear" w:color="auto" w:fill="auto"/>
          </w:tcPr>
          <w:p w14:paraId="501E1887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456EA" w:rsidRPr="00AC0AB3" w14:paraId="6FABF2D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51F5BCF" w14:textId="77777777" w:rsidR="009456EA" w:rsidRPr="00EF0C3E" w:rsidRDefault="009456EA" w:rsidP="009456EA">
            <w:pPr>
              <w:pStyle w:val="Text"/>
              <w:ind w:left="216" w:hanging="141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240" w:dyaOrig="480" w14:anchorId="0C96DCFD">
                <v:shape id="_x0000_i1080" type="#_x0000_t75" style="width:162.6pt;height:24.6pt" o:ole="">
                  <v:imagedata r:id="rId113" o:title=""/>
                </v:shape>
                <o:OLEObject Type="Embed" ProgID="Equation.DSMT4" ShapeID="_x0000_i1080" DrawAspect="Content" ObjectID="_1733929807" r:id="rId114"/>
              </w:object>
            </w:r>
          </w:p>
        </w:tc>
        <w:tc>
          <w:tcPr>
            <w:tcW w:w="1271" w:type="dxa"/>
            <w:shd w:val="clear" w:color="auto" w:fill="auto"/>
          </w:tcPr>
          <w:p w14:paraId="7F11F9E0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456EA" w:rsidRPr="00AC0AB3" w14:paraId="6245770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2912F74" w14:textId="77777777" w:rsidR="009456EA" w:rsidRPr="00EF0C3E" w:rsidRDefault="009456EA" w:rsidP="009456EA">
            <w:pPr>
              <w:pStyle w:val="Text"/>
              <w:ind w:left="216" w:hanging="141"/>
            </w:pPr>
            <w:r>
              <w:t xml:space="preserve">     States the unit vector</w:t>
            </w:r>
            <w:r w:rsidRPr="00411421">
              <w:rPr>
                <w:position w:val="-26"/>
              </w:rPr>
              <w:object w:dxaOrig="1920" w:dyaOrig="620" w14:anchorId="12A88CFC">
                <v:shape id="_x0000_i1081" type="#_x0000_t75" style="width:96.6pt;height:30.6pt" o:ole="">
                  <v:imagedata r:id="rId115" o:title=""/>
                </v:shape>
                <o:OLEObject Type="Embed" ProgID="Equation.DSMT4" ShapeID="_x0000_i1081" DrawAspect="Content" ObjectID="_1733929808" r:id="rId116"/>
              </w:object>
            </w:r>
          </w:p>
        </w:tc>
        <w:tc>
          <w:tcPr>
            <w:tcW w:w="1271" w:type="dxa"/>
            <w:shd w:val="clear" w:color="auto" w:fill="auto"/>
          </w:tcPr>
          <w:p w14:paraId="06D631E9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456EA" w:rsidRPr="00AC0AB3" w14:paraId="482B5B7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F46160" w14:textId="77777777"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43484FD4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14:paraId="78A206D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5FFFAD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7E072D3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AECEEB8" w14:textId="77777777" w:rsidR="009456EA" w:rsidRDefault="009456EA" w:rsidP="009456EA">
      <w:pPr>
        <w:pStyle w:val="Text"/>
        <w:rPr>
          <w:b/>
        </w:rPr>
      </w:pPr>
      <w:r>
        <w:rPr>
          <w:b/>
        </w:rPr>
        <w:t>NOTES:  9b</w:t>
      </w:r>
    </w:p>
    <w:p w14:paraId="6E8F04D9" w14:textId="77777777" w:rsidR="00185DEC" w:rsidRPr="009456EA" w:rsidRDefault="009456EA" w:rsidP="009456EA">
      <w:pPr>
        <w:rPr>
          <w:b/>
        </w:rPr>
      </w:pPr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b </w:t>
      </w:r>
      <w:r w:rsidRPr="00771BA3">
        <w:t>using their incorrect answer from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.</w:t>
      </w:r>
      <w:r w:rsidR="00185DEC">
        <w:br w:type="page"/>
      </w:r>
    </w:p>
    <w:p w14:paraId="7FB9EA58" w14:textId="77777777" w:rsidR="00185DEC" w:rsidRPr="00185DEC" w:rsidRDefault="008C090C" w:rsidP="00185DEC">
      <w:pPr>
        <w:rPr>
          <w:b/>
        </w:rPr>
      </w:pPr>
      <w:r>
        <w:rPr>
          <w:lang w:eastAsia="en-GB"/>
        </w:rPr>
        <w:lastRenderedPageBreak/>
        <w:pict w14:anchorId="6735666D">
          <v:shape id="_x0000_s1108" type="#_x0000_t202" style="position:absolute;margin-left:-51.4pt;margin-top:25.2pt;width:35.4pt;height:23.5pt;z-index:251765760;mso-width-relative:margin;mso-height-relative:margin">
            <v:textbox style="mso-next-textbox:#_x0000_s1108">
              <w:txbxContent>
                <w:p w14:paraId="2DA56597" w14:textId="77777777" w:rsidR="009456EA" w:rsidRPr="00FB6519" w:rsidRDefault="009456EA" w:rsidP="00D52C3C">
                  <w:pPr>
                    <w:jc w:val="center"/>
                  </w:pPr>
                  <w:r w:rsidRPr="00FB6519">
                    <w:t>1</w:t>
                  </w:r>
                  <w:r>
                    <w:t>0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35A502C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A60395E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Makes an attempt to find </w:t>
            </w:r>
            <w:r w:rsidRPr="0047339B">
              <w:rPr>
                <w:position w:val="-10"/>
              </w:rPr>
              <w:object w:dxaOrig="560" w:dyaOrig="320" w14:anchorId="06A75D5C">
                <v:shape id="_x0000_i1082" type="#_x0000_t75" style="width:28.2pt;height:16.2pt" o:ole="">
                  <v:imagedata r:id="rId117" o:title=""/>
                </v:shape>
                <o:OLEObject Type="Embed" ProgID="Equation.DSMT4" ShapeID="_x0000_i1082" DrawAspect="Content" ObjectID="_1733929809" r:id="rId118"/>
              </w:object>
            </w:r>
            <w:r>
              <w:t xml:space="preserve">. For example, writing </w:t>
            </w:r>
            <w:r w:rsidRPr="00C10660">
              <w:rPr>
                <w:position w:val="-10"/>
              </w:rPr>
              <w:object w:dxaOrig="1700" w:dyaOrig="360" w14:anchorId="5DB54C44">
                <v:shape id="_x0000_i1083" type="#_x0000_t75" style="width:84.6pt;height:18.6pt" o:ole="">
                  <v:imagedata r:id="rId119" o:title=""/>
                </v:shape>
                <o:OLEObject Type="Embed" ProgID="Equation.DSMT4" ShapeID="_x0000_i1083" DrawAspect="Content" ObjectID="_1733929810" r:id="rId120"/>
              </w:object>
            </w:r>
          </w:p>
        </w:tc>
        <w:tc>
          <w:tcPr>
            <w:tcW w:w="1271" w:type="dxa"/>
            <w:shd w:val="clear" w:color="auto" w:fill="auto"/>
          </w:tcPr>
          <w:p w14:paraId="78858750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3CB179E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66913F8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Uses the law of logarithms to write </w:t>
            </w:r>
            <w:r w:rsidRPr="00C10660">
              <w:rPr>
                <w:position w:val="-10"/>
              </w:rPr>
              <w:object w:dxaOrig="1680" w:dyaOrig="380" w14:anchorId="0F3BAF3D">
                <v:shape id="_x0000_i1084" type="#_x0000_t75" style="width:83.4pt;height:19.2pt" o:ole="">
                  <v:imagedata r:id="rId121" o:title=""/>
                </v:shape>
                <o:OLEObject Type="Embed" ProgID="Equation.DSMT4" ShapeID="_x0000_i1084" DrawAspect="Content" ObjectID="_1733929811" r:id="rId122"/>
              </w:object>
            </w:r>
          </w:p>
        </w:tc>
        <w:tc>
          <w:tcPr>
            <w:tcW w:w="1271" w:type="dxa"/>
            <w:shd w:val="clear" w:color="auto" w:fill="auto"/>
          </w:tcPr>
          <w:p w14:paraId="582FCBFC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72DDD17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F9EA0AE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States that </w:t>
            </w:r>
            <w:r w:rsidRPr="00AF1914">
              <w:rPr>
                <w:position w:val="-12"/>
              </w:rPr>
              <w:object w:dxaOrig="1719" w:dyaOrig="400" w14:anchorId="7FBE652A">
                <v:shape id="_x0000_i1085" type="#_x0000_t75" style="width:85.8pt;height:21pt" o:ole="">
                  <v:imagedata r:id="rId123" o:title=""/>
                </v:shape>
                <o:OLEObject Type="Embed" ProgID="Equation.DSMT4" ShapeID="_x0000_i1085" DrawAspect="Content" ObjectID="_1733929812" r:id="rId124"/>
              </w:object>
            </w:r>
          </w:p>
        </w:tc>
        <w:tc>
          <w:tcPr>
            <w:tcW w:w="1271" w:type="dxa"/>
            <w:shd w:val="clear" w:color="auto" w:fill="auto"/>
          </w:tcPr>
          <w:p w14:paraId="03872688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08E64AB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BAE7C7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States that the range is </w:t>
            </w:r>
            <w:r w:rsidRPr="00C10660">
              <w:rPr>
                <w:position w:val="-10"/>
              </w:rPr>
              <w:object w:dxaOrig="520" w:dyaOrig="300" w14:anchorId="463BEA54">
                <v:shape id="_x0000_i1086" type="#_x0000_t75" style="width:26.4pt;height:14.4pt" o:ole="">
                  <v:imagedata r:id="rId125" o:title=""/>
                </v:shape>
                <o:OLEObject Type="Embed" ProgID="Equation.DSMT4" ShapeID="_x0000_i1086" DrawAspect="Content" ObjectID="_1733929813" r:id="rId126"/>
              </w:object>
            </w:r>
            <w:r>
              <w:t xml:space="preserve"> or </w:t>
            </w:r>
            <w:r w:rsidRPr="00C10660">
              <w:rPr>
                <w:position w:val="-10"/>
              </w:rPr>
              <w:object w:dxaOrig="859" w:dyaOrig="300" w14:anchorId="03996BEA">
                <v:shape id="_x0000_i1087" type="#_x0000_t75" style="width:42.6pt;height:14.4pt" o:ole="">
                  <v:imagedata r:id="rId127" o:title=""/>
                </v:shape>
                <o:OLEObject Type="Embed" ProgID="Equation.DSMT4" ShapeID="_x0000_i1087" DrawAspect="Content" ObjectID="_1733929814" r:id="rId128"/>
              </w:object>
            </w:r>
          </w:p>
        </w:tc>
        <w:tc>
          <w:tcPr>
            <w:tcW w:w="1271" w:type="dxa"/>
            <w:shd w:val="clear" w:color="auto" w:fill="auto"/>
          </w:tcPr>
          <w:p w14:paraId="175A93D7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56EA" w:rsidRPr="00AC0AB3" w14:paraId="25B35B3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CD1D62" w14:textId="77777777" w:rsidR="009456EA" w:rsidRPr="00EF0C3E" w:rsidRDefault="009456EA" w:rsidP="009456EA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28ECF658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456EA" w:rsidRPr="00AC0AB3" w14:paraId="555058A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CBF5798" w14:textId="77777777" w:rsidR="009456EA" w:rsidRPr="00EF0C3E" w:rsidRDefault="008C090C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2FCDA9DB">
                <v:shape id="_x0000_s1125" type="#_x0000_t202" style="position:absolute;left:0;text-align:left;margin-left:-28.1pt;margin-top:.6pt;width:35.4pt;height:23.5pt;z-index:251783168;mso-position-horizontal-relative:text;mso-position-vertical-relative:text;mso-width-relative:margin;mso-height-relative:margin">
                  <v:textbox style="mso-next-textbox:#_x0000_s1125">
                    <w:txbxContent>
                      <w:p w14:paraId="03F6B27E" w14:textId="77777777" w:rsidR="009456EA" w:rsidRPr="00FB6519" w:rsidRDefault="009456EA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States that</w:t>
            </w:r>
            <w:r w:rsidR="009456EA" w:rsidRPr="00AF1914">
              <w:rPr>
                <w:position w:val="-12"/>
              </w:rPr>
              <w:object w:dxaOrig="1460" w:dyaOrig="400" w14:anchorId="7FF9F2B9">
                <v:shape id="_x0000_i1088" type="#_x0000_t75" style="width:72.6pt;height:21pt" o:ole="">
                  <v:imagedata r:id="rId129" o:title=""/>
                </v:shape>
                <o:OLEObject Type="Embed" ProgID="Equation.DSMT4" ShapeID="_x0000_i1088" DrawAspect="Content" ObjectID="_1733929815" r:id="rId130"/>
              </w:object>
            </w:r>
          </w:p>
        </w:tc>
        <w:tc>
          <w:tcPr>
            <w:tcW w:w="1271" w:type="dxa"/>
            <w:shd w:val="clear" w:color="auto" w:fill="auto"/>
          </w:tcPr>
          <w:p w14:paraId="039063C6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2187EEA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665E194" w14:textId="77777777" w:rsidR="009456EA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Makes an attempt to solve for </w:t>
            </w:r>
            <w:r w:rsidRPr="00EA6046">
              <w:rPr>
                <w:i/>
              </w:rPr>
              <w:t>x</w:t>
            </w:r>
            <w:r>
              <w:t xml:space="preserve">, including attempting to take the square root of both sides of </w:t>
            </w:r>
          </w:p>
          <w:p w14:paraId="0D8B9541" w14:textId="77777777"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the equation. For example, </w:t>
            </w:r>
            <w:r w:rsidRPr="00C10660">
              <w:rPr>
                <w:position w:val="-6"/>
              </w:rPr>
              <w:object w:dxaOrig="900" w:dyaOrig="260" w14:anchorId="32E19DF1">
                <v:shape id="_x0000_i1089" type="#_x0000_t75" style="width:45pt;height:12.6pt" o:ole="">
                  <v:imagedata r:id="rId131" o:title=""/>
                </v:shape>
                <o:OLEObject Type="Embed" ProgID="Equation.DSMT4" ShapeID="_x0000_i1089" DrawAspect="Content" ObjectID="_1733929816" r:id="rId132"/>
              </w:object>
            </w:r>
          </w:p>
        </w:tc>
        <w:tc>
          <w:tcPr>
            <w:tcW w:w="1271" w:type="dxa"/>
            <w:shd w:val="clear" w:color="auto" w:fill="auto"/>
          </w:tcPr>
          <w:p w14:paraId="3EE991B7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5B86A9B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6DC2A7A" w14:textId="77777777" w:rsidR="009456EA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States that </w:t>
            </w:r>
            <w:r w:rsidRPr="00EA6046">
              <w:rPr>
                <w:i/>
              </w:rPr>
              <w:t>x</w:t>
            </w:r>
            <w:r>
              <w:t xml:space="preserve"> = 8. Does not need to state that </w:t>
            </w:r>
            <w:r w:rsidRPr="00C10660">
              <w:rPr>
                <w:position w:val="-6"/>
              </w:rPr>
              <w:object w:dxaOrig="740" w:dyaOrig="260" w14:anchorId="1474EE69">
                <v:shape id="_x0000_i1090" type="#_x0000_t75" style="width:38.4pt;height:12.6pt" o:ole="">
                  <v:imagedata r:id="rId133" o:title=""/>
                </v:shape>
                <o:OLEObject Type="Embed" ProgID="Equation.DSMT4" ShapeID="_x0000_i1090" DrawAspect="Content" ObjectID="_1733929817" r:id="rId134"/>
              </w:object>
            </w:r>
            <w:r>
              <w:t xml:space="preserve">, </w:t>
            </w:r>
          </w:p>
          <w:p w14:paraId="77567D08" w14:textId="77777777" w:rsidR="009456EA" w:rsidRPr="00EF0C3E" w:rsidRDefault="009456EA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but do not award the mark if </w:t>
            </w:r>
            <w:r w:rsidRPr="00EA6046">
              <w:rPr>
                <w:i/>
              </w:rPr>
              <w:t>x</w:t>
            </w:r>
            <w:r>
              <w:t xml:space="preserve"> = −10 is stated.</w:t>
            </w:r>
          </w:p>
        </w:tc>
        <w:tc>
          <w:tcPr>
            <w:tcW w:w="1271" w:type="dxa"/>
            <w:shd w:val="clear" w:color="auto" w:fill="auto"/>
          </w:tcPr>
          <w:p w14:paraId="4C079FB4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354EB77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829857B" w14:textId="77777777"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4BF29BC5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14:paraId="07C1CC2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7E16DCE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E3E514E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0C25541" w14:textId="77777777" w:rsidR="001C74BF" w:rsidRDefault="001C74BF" w:rsidP="001C74BF"/>
    <w:p w14:paraId="2A4D6AF8" w14:textId="77777777" w:rsidR="00185DEC" w:rsidRDefault="00185DEC" w:rsidP="00185DEC">
      <w:r>
        <w:br w:type="page"/>
      </w:r>
    </w:p>
    <w:p w14:paraId="770D6317" w14:textId="77777777" w:rsidR="009456EA" w:rsidRPr="00F63F93" w:rsidRDefault="009456EA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456EA" w:rsidRPr="00F628CD" w14:paraId="5475C2D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79F4FA2" w14:textId="77777777" w:rsidR="009456EA" w:rsidRPr="00EF0C3E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64EAED09">
                <v:shape id="_x0000_s1126" type="#_x0000_t202" style="position:absolute;left:0;text-align:left;margin-left:-19.3pt;margin-top:.45pt;width:35.4pt;height:23.5pt;z-index:251784192;mso-width-relative:margin;mso-height-relative:margin">
                  <v:textbox style="mso-next-textbox:#_x0000_s1126">
                    <w:txbxContent>
                      <w:p w14:paraId="329562BE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11a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Rearranges</w:t>
            </w:r>
            <w:r w:rsidR="009456EA" w:rsidRPr="00302449">
              <w:rPr>
                <w:position w:val="-4"/>
              </w:rPr>
              <w:object w:dxaOrig="1420" w:dyaOrig="320" w14:anchorId="239469A2">
                <v:shape id="_x0000_i1091" type="#_x0000_t75" style="width:71.4pt;height:16.2pt" o:ole="">
                  <v:imagedata r:id="rId135" o:title=""/>
                </v:shape>
                <o:OLEObject Type="Embed" ProgID="Equation.DSMT4" ShapeID="_x0000_i1091" DrawAspect="Content" ObjectID="_1733929818" r:id="rId136"/>
              </w:object>
            </w:r>
            <w:r w:rsidR="009456EA">
              <w:t xml:space="preserve"> to find</w:t>
            </w:r>
            <w:r w:rsidR="009456EA" w:rsidRPr="00302449">
              <w:rPr>
                <w:position w:val="-22"/>
              </w:rPr>
              <w:object w:dxaOrig="1060" w:dyaOrig="640" w14:anchorId="0FA52CE5">
                <v:shape id="_x0000_i1092" type="#_x0000_t75" style="width:53.4pt;height:30.6pt" o:ole="">
                  <v:imagedata r:id="rId137" o:title=""/>
                </v:shape>
                <o:OLEObject Type="Embed" ProgID="Equation.DSMT4" ShapeID="_x0000_i1092" DrawAspect="Content" ObjectID="_1733929819" r:id="rId138"/>
              </w:object>
            </w:r>
          </w:p>
        </w:tc>
        <w:tc>
          <w:tcPr>
            <w:tcW w:w="1271" w:type="dxa"/>
            <w:shd w:val="clear" w:color="auto" w:fill="auto"/>
          </w:tcPr>
          <w:p w14:paraId="15BED172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F628CD" w14:paraId="48121C2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4C10720" w14:textId="77777777" w:rsidR="009456EA" w:rsidRPr="00EF0C3E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4EB7F3C7">
                <v:shape id="_x0000_s1129" type="#_x0000_t32" style="position:absolute;left:0;text-align:left;margin-left:313.7pt;margin-top:24.55pt;width:8pt;height:.8pt;z-index:251787264;mso-position-horizontal-relative:text;mso-position-vertical-relative:text" o:connectortype="straight"/>
              </w:pict>
            </w:r>
            <w:r w:rsidR="009456EA">
              <w:t xml:space="preserve">     States</w:t>
            </w:r>
            <w:r w:rsidR="009456EA" w:rsidRPr="00302449">
              <w:rPr>
                <w:position w:val="-24"/>
              </w:rPr>
              <w:object w:dxaOrig="1140" w:dyaOrig="700" w14:anchorId="0210080B">
                <v:shape id="_x0000_i1093" type="#_x0000_t75" style="width:57pt;height:35.4pt" o:ole="">
                  <v:imagedata r:id="rId139" o:title=""/>
                </v:shape>
                <o:OLEObject Type="Embed" ProgID="Equation.DSMT4" ShapeID="_x0000_i1093" DrawAspect="Content" ObjectID="_1733929820" r:id="rId140"/>
              </w:object>
            </w:r>
            <w:r w:rsidR="009456EA">
              <w:t>and therefore</w:t>
            </w:r>
            <w:r w:rsidR="009456EA" w:rsidRPr="00302449">
              <w:rPr>
                <w:position w:val="-22"/>
              </w:rPr>
              <w:object w:dxaOrig="540" w:dyaOrig="580" w14:anchorId="3C112CF1">
                <v:shape id="_x0000_i1094" type="#_x0000_t75" style="width:26.4pt;height:28.8pt" o:ole="">
                  <v:imagedata r:id="rId141" o:title=""/>
                </v:shape>
                <o:OLEObject Type="Embed" ProgID="Equation.DSMT4" ShapeID="_x0000_i1094" DrawAspect="Content" ObjectID="_1733929821" r:id="rId142"/>
              </w:object>
            </w:r>
            <w:r w:rsidR="009456EA">
              <w:t>and</w:t>
            </w:r>
            <w:r w:rsidR="009456EA" w:rsidRPr="00302449">
              <w:rPr>
                <w:position w:val="-22"/>
              </w:rPr>
              <w:object w:dxaOrig="540" w:dyaOrig="580" w14:anchorId="79F5F410">
                <v:shape id="_x0000_i1095" type="#_x0000_t75" style="width:26.4pt;height:28.8pt" o:ole="">
                  <v:imagedata r:id="rId143" o:title=""/>
                </v:shape>
                <o:OLEObject Type="Embed" ProgID="Equation.DSMT4" ShapeID="_x0000_i1095" DrawAspect="Content" ObjectID="_1733929822" r:id="rId144"/>
              </w:object>
            </w:r>
            <w:r w:rsidR="009456EA">
              <w:t xml:space="preserve">    or     states </w:t>
            </w:r>
            <w:r w:rsidR="009456EA" w:rsidRPr="00302449">
              <w:rPr>
                <w:position w:val="-24"/>
              </w:rPr>
              <w:object w:dxaOrig="1300" w:dyaOrig="680" w14:anchorId="6BA10AD6">
                <v:shape id="_x0000_i1096" type="#_x0000_t75" style="width:63pt;height:33.6pt" o:ole="">
                  <v:imagedata r:id="rId145" o:title=""/>
                </v:shape>
                <o:OLEObject Type="Embed" ProgID="Equation.DSMT4" ShapeID="_x0000_i1096" DrawAspect="Content" ObjectID="_1733929823" r:id="rId146"/>
              </w:object>
            </w:r>
          </w:p>
        </w:tc>
        <w:tc>
          <w:tcPr>
            <w:tcW w:w="1271" w:type="dxa"/>
            <w:shd w:val="clear" w:color="auto" w:fill="auto"/>
          </w:tcPr>
          <w:p w14:paraId="3C3B3FFA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F628CD" w14:paraId="6B94E64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9CE14AC" w14:textId="77777777"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1FBFFE5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</w:t>
            </w:r>
          </w:p>
        </w:tc>
      </w:tr>
      <w:tr w:rsidR="009456EA" w:rsidRPr="00AC0AB3" w14:paraId="7C824D3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A5430C0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14:paraId="1ADF1DAE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1651D41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DD908E1" w14:textId="77777777" w:rsidR="009456EA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1C29ABDB">
                <v:shape id="_x0000_s1127" type="#_x0000_t202" style="position:absolute;left:0;text-align:left;margin-left:-24.9pt;margin-top:.75pt;width:35.4pt;height:23.5pt;z-index:251785216;mso-position-horizontal-relative:text;mso-position-vertical-relative:text;mso-width-relative:margin;mso-height-relative:margin">
                  <v:textbox style="mso-next-textbox:#_x0000_s1127">
                    <w:txbxContent>
                      <w:p w14:paraId="3654B63F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11b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Correctly finds:</w:t>
            </w:r>
          </w:p>
          <w:p w14:paraId="7A3667BE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     </w:t>
            </w:r>
            <w:r w:rsidRPr="00302449">
              <w:rPr>
                <w:position w:val="-66"/>
              </w:rPr>
              <w:object w:dxaOrig="1100" w:dyaOrig="1440" w14:anchorId="05B2AAA2">
                <v:shape id="_x0000_i1097" type="#_x0000_t75" style="width:54.6pt;height:1in" o:ole="">
                  <v:imagedata r:id="rId147" o:title=""/>
                </v:shape>
                <o:OLEObject Type="Embed" ProgID="Equation.DSMT4" ShapeID="_x0000_i1097" DrawAspect="Content" ObjectID="_1733929824" r:id="rId148"/>
              </w:object>
            </w:r>
          </w:p>
        </w:tc>
        <w:tc>
          <w:tcPr>
            <w:tcW w:w="1271" w:type="dxa"/>
            <w:shd w:val="clear" w:color="auto" w:fill="auto"/>
          </w:tcPr>
          <w:p w14:paraId="1436D338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6A98FF4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42AB3B" w14:textId="77777777" w:rsidR="009456EA" w:rsidRPr="00EF0C3E" w:rsidRDefault="009456EA" w:rsidP="009456EA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4AFE2B5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56EA" w:rsidRPr="00AC0AB3" w14:paraId="38EB78C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8682F1" w14:textId="77777777" w:rsidR="009456EA" w:rsidRDefault="008C090C" w:rsidP="009456EA">
            <w:pPr>
              <w:pStyle w:val="Text"/>
              <w:ind w:left="75"/>
            </w:pPr>
            <w:r>
              <w:rPr>
                <w:lang w:eastAsia="en-GB"/>
              </w:rPr>
              <w:pict w14:anchorId="3248B390">
                <v:shape id="_x0000_s1128" type="#_x0000_t202" style="position:absolute;left:0;text-align:left;margin-left:-24.9pt;margin-top:-.35pt;width:35.4pt;height:23.5pt;z-index:251786240;mso-position-horizontal-relative:text;mso-position-vertical-relative:text;mso-width-relative:margin;mso-height-relative:margin">
                  <v:textbox style="mso-next-textbox:#_x0000_s1128">
                    <w:txbxContent>
                      <w:p w14:paraId="3EC8119D" w14:textId="77777777" w:rsidR="009456EA" w:rsidRPr="00FB6519" w:rsidRDefault="009456EA" w:rsidP="00D52C3C">
                        <w:pPr>
                          <w:jc w:val="center"/>
                        </w:pPr>
                        <w:r>
                          <w:t>11c</w:t>
                        </w:r>
                      </w:p>
                    </w:txbxContent>
                  </v:textbox>
                </v:shape>
              </w:pict>
            </w:r>
            <w:r w:rsidR="009456EA">
              <w:t xml:space="preserve">     Demonstrates an understanding that the two values of f(</w:t>
            </w:r>
            <w:r w:rsidR="009456EA" w:rsidRPr="000E3989">
              <w:rPr>
                <w:i/>
              </w:rPr>
              <w:t>x</w:t>
            </w:r>
            <w:r w:rsidR="009456EA">
              <w:t>) to be calculated are for</w:t>
            </w:r>
          </w:p>
          <w:p w14:paraId="655A0ED9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</w:t>
            </w:r>
            <w:r w:rsidRPr="000271FB">
              <w:rPr>
                <w:i/>
              </w:rPr>
              <w:t xml:space="preserve"> x</w:t>
            </w:r>
            <w:r>
              <w:t xml:space="preserve"> = –2.7815 and </w:t>
            </w:r>
            <w:r w:rsidRPr="000271FB">
              <w:rPr>
                <w:i/>
              </w:rPr>
              <w:t>x</w:t>
            </w:r>
            <w:r>
              <w:t xml:space="preserve"> = –2.7825.</w:t>
            </w:r>
          </w:p>
        </w:tc>
        <w:tc>
          <w:tcPr>
            <w:tcW w:w="1271" w:type="dxa"/>
            <w:shd w:val="clear" w:color="auto" w:fill="auto"/>
          </w:tcPr>
          <w:p w14:paraId="4AF8769E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9456EA" w:rsidRPr="00AC0AB3" w14:paraId="03F2A2B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C85E514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2140" w:dyaOrig="300" w14:anchorId="2A1D6352">
                <v:shape id="_x0000_i1098" type="#_x0000_t75" style="width:107.4pt;height:15pt" o:ole="">
                  <v:imagedata r:id="rId149" o:title=""/>
                </v:shape>
                <o:OLEObject Type="Embed" ProgID="Equation.DSMT4" ShapeID="_x0000_i1098" DrawAspect="Content" ObjectID="_1733929825" r:id="rId150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2420" w:dyaOrig="300" w14:anchorId="4478099F">
                <v:shape id="_x0000_i1099" type="#_x0000_t75" style="width:120.6pt;height:15pt" o:ole="">
                  <v:imagedata r:id="rId151" o:title=""/>
                </v:shape>
                <o:OLEObject Type="Embed" ProgID="Equation.DSMT4" ShapeID="_x0000_i1099" DrawAspect="Content" ObjectID="_1733929826" r:id="rId152"/>
              </w:object>
            </w:r>
          </w:p>
        </w:tc>
        <w:tc>
          <w:tcPr>
            <w:tcW w:w="1271" w:type="dxa"/>
            <w:shd w:val="clear" w:color="auto" w:fill="auto"/>
          </w:tcPr>
          <w:p w14:paraId="77B2083A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56EA" w:rsidRPr="00AC0AB3" w14:paraId="1C30CD6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5913E2" w14:textId="77777777" w:rsidR="009456EA" w:rsidRPr="00EF0C3E" w:rsidRDefault="009456EA" w:rsidP="009456EA">
            <w:pPr>
              <w:pStyle w:val="Text"/>
              <w:ind w:left="75"/>
            </w:pPr>
            <w:r>
              <w:t xml:space="preserve">     Change of sign and continuous function in the interval </w:t>
            </w:r>
            <w:r w:rsidRPr="008A2A74">
              <w:rPr>
                <w:position w:val="-14"/>
              </w:rPr>
              <w:object w:dxaOrig="1840" w:dyaOrig="400" w14:anchorId="4C15E184">
                <v:shape id="_x0000_i1100" type="#_x0000_t75" style="width:91.8pt;height:21pt" o:ole="">
                  <v:imagedata r:id="rId153" o:title=""/>
                </v:shape>
                <o:OLEObject Type="Embed" ProgID="Equation.DSMT4" ShapeID="_x0000_i1100" DrawAspect="Content" ObjectID="_1733929827" r:id="rId154"/>
              </w:object>
            </w:r>
            <w:r w:rsidRPr="008A2A74">
              <w:rPr>
                <w:position w:val="-6"/>
              </w:rPr>
              <w:object w:dxaOrig="300" w:dyaOrig="240" w14:anchorId="7E796D1A">
                <v:shape id="_x0000_i1101" type="#_x0000_t75" style="width:15pt;height:12pt" o:ole="">
                  <v:imagedata r:id="rId155" o:title=""/>
                </v:shape>
                <o:OLEObject Type="Embed" ProgID="Equation.DSMT4" ShapeID="_x0000_i1101" DrawAspect="Content" ObjectID="_1733929828" r:id="rId156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14:paraId="0A5C90EF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56EA" w:rsidRPr="00AC0AB3" w14:paraId="7107B67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44EB8C" w14:textId="77777777" w:rsidR="009456EA" w:rsidRPr="00EF0C3E" w:rsidRDefault="009456EA" w:rsidP="009456EA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4A0D0864" w14:textId="77777777" w:rsidR="009456EA" w:rsidRPr="00EF0C3E" w:rsidRDefault="009456EA" w:rsidP="009456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456EA" w:rsidRPr="00AC0AB3" w14:paraId="05A5256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FEF369D" w14:textId="77777777" w:rsidR="009456EA" w:rsidRDefault="009456EA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70F00F9" w14:textId="77777777" w:rsidR="009456EA" w:rsidRPr="00AC0AB3" w:rsidRDefault="009456EA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2B999FB0" w14:textId="77777777" w:rsidR="001C74BF" w:rsidRDefault="001C74BF" w:rsidP="001C74BF"/>
    <w:p w14:paraId="3F8FFBA7" w14:textId="77777777" w:rsidR="009456EA" w:rsidRPr="009456EA" w:rsidRDefault="009456EA" w:rsidP="001C74BF">
      <w:pPr>
        <w:rPr>
          <w:b/>
        </w:rPr>
      </w:pPr>
      <w:r>
        <w:rPr>
          <w:b/>
        </w:rPr>
        <w:t xml:space="preserve">NOTES:  </w:t>
      </w:r>
    </w:p>
    <w:p w14:paraId="11B611E8" w14:textId="77777777" w:rsidR="009456EA" w:rsidRDefault="009456EA" w:rsidP="009456EA">
      <w:pPr>
        <w:pStyle w:val="Text"/>
        <w:rPr>
          <w:b/>
        </w:rPr>
      </w:pPr>
      <w:r>
        <w:rPr>
          <w:b/>
        </w:rPr>
        <w:t>11b</w:t>
      </w:r>
    </w:p>
    <w:p w14:paraId="10D9BBC3" w14:textId="77777777" w:rsidR="009456EA" w:rsidRDefault="009456EA" w:rsidP="009456EA">
      <w:pPr>
        <w:pStyle w:val="Text"/>
        <w:keepNext/>
        <w:keepLines/>
        <w:outlineLvl w:val="7"/>
      </w:pPr>
      <w:r w:rsidRPr="000E3989">
        <w:t>Award M1 if finds at least one correct answer.</w:t>
      </w:r>
    </w:p>
    <w:p w14:paraId="0C04F073" w14:textId="77777777" w:rsidR="009456EA" w:rsidRPr="000E3989" w:rsidRDefault="009456EA" w:rsidP="009456EA">
      <w:pPr>
        <w:pStyle w:val="Text"/>
        <w:keepNext/>
        <w:keepLines/>
        <w:outlineLvl w:val="7"/>
      </w:pPr>
    </w:p>
    <w:p w14:paraId="34891FA1" w14:textId="77777777" w:rsidR="009456EA" w:rsidRDefault="009456EA" w:rsidP="009456EA">
      <w:pPr>
        <w:pStyle w:val="Text"/>
        <w:rPr>
          <w:b/>
        </w:rPr>
      </w:pPr>
      <w:r>
        <w:rPr>
          <w:b/>
        </w:rPr>
        <w:t>11c</w:t>
      </w:r>
    </w:p>
    <w:p w14:paraId="0B8F31A4" w14:textId="77777777" w:rsidR="009456EA" w:rsidRDefault="009456EA" w:rsidP="009456EA">
      <w:pPr>
        <w:spacing w:after="0"/>
      </w:pPr>
      <w:r>
        <w:t xml:space="preserve">Any two numbers that produce a change of sign, where one is greater than –2.782 and one </w:t>
      </w:r>
    </w:p>
    <w:p w14:paraId="0F70255E" w14:textId="77777777" w:rsidR="009456EA" w:rsidRDefault="009456EA" w:rsidP="009456EA">
      <w:pPr>
        <w:spacing w:after="120"/>
      </w:pPr>
      <w:r>
        <w:t>is less than –2.782, and both numbers round to –2.782 to 3 decimal places, are acceptable.</w:t>
      </w:r>
    </w:p>
    <w:p w14:paraId="5C5630E2" w14:textId="77777777" w:rsidR="00264BBF" w:rsidRDefault="009456EA" w:rsidP="009456EA">
      <w:pPr>
        <w:spacing w:after="120"/>
      </w:pPr>
      <w:r>
        <w:t xml:space="preserve"> Minimum required is that answer states there is a sign change in the interval and that this implies a root in the given interval.</w:t>
      </w:r>
    </w:p>
    <w:p w14:paraId="719E2E9B" w14:textId="77777777" w:rsidR="009456EA" w:rsidRDefault="009456EA" w:rsidP="009456EA">
      <w:pPr>
        <w:spacing w:after="120"/>
      </w:pPr>
    </w:p>
    <w:p w14:paraId="5C6EEEB6" w14:textId="77777777" w:rsidR="009456EA" w:rsidRDefault="009456EA" w:rsidP="009456EA">
      <w:pPr>
        <w:spacing w:after="120"/>
      </w:pPr>
    </w:p>
    <w:p w14:paraId="26C8A671" w14:textId="77777777" w:rsidR="00264BBF" w:rsidRPr="00FB6519" w:rsidRDefault="00264BBF" w:rsidP="00264B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14:paraId="37C37E12" w14:textId="77777777" w:rsidTr="009456EA">
        <w:trPr>
          <w:jc w:val="center"/>
        </w:trPr>
        <w:tc>
          <w:tcPr>
            <w:tcW w:w="8902" w:type="dxa"/>
            <w:shd w:val="clear" w:color="auto" w:fill="auto"/>
          </w:tcPr>
          <w:p w14:paraId="7AA60D39" w14:textId="77777777" w:rsidR="003439A6" w:rsidRPr="00EF0C3E" w:rsidRDefault="008C090C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135B6AB8">
                <v:shape id="_x0000_s1110" type="#_x0000_t202" style="position:absolute;left:0;text-align:left;margin-left:-23.1pt;margin-top:-.35pt;width:35.4pt;height:23.5pt;z-index:251767808;mso-width-relative:margin;mso-height-relative:margin">
                  <v:textbox style="mso-next-textbox:#_x0000_s1110">
                    <w:txbxContent>
                      <w:p w14:paraId="0A47F312" w14:textId="77777777" w:rsidR="009456EA" w:rsidRPr="00FB6519" w:rsidRDefault="009456EA" w:rsidP="00264BBF">
                        <w:pPr>
                          <w:jc w:val="center"/>
                        </w:pPr>
                        <w:r>
                          <w:t>1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Recognises the need to write</w:t>
            </w:r>
            <w:r w:rsidR="003439A6" w:rsidRPr="007520B9">
              <w:rPr>
                <w:position w:val="-6"/>
              </w:rPr>
              <w:object w:dxaOrig="1880" w:dyaOrig="320" w14:anchorId="3519DA74">
                <v:shape id="_x0000_i1102" type="#_x0000_t75" style="width:94.2pt;height:17.4pt" o:ole="">
                  <v:imagedata r:id="rId157" o:title=""/>
                </v:shape>
                <o:OLEObject Type="Embed" ProgID="Equation.DSMT4" ShapeID="_x0000_i1102" DrawAspect="Content" ObjectID="_1733929829" r:id="rId158"/>
              </w:object>
            </w:r>
          </w:p>
        </w:tc>
        <w:tc>
          <w:tcPr>
            <w:tcW w:w="1271" w:type="dxa"/>
            <w:shd w:val="clear" w:color="auto" w:fill="auto"/>
          </w:tcPr>
          <w:p w14:paraId="4F562B2F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14:paraId="5CAB2F5A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1C843C4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Recognises the need to write</w:t>
            </w:r>
            <w:r w:rsidRPr="007520B9">
              <w:rPr>
                <w:position w:val="-16"/>
              </w:rPr>
              <w:object w:dxaOrig="2860" w:dyaOrig="440" w14:anchorId="3BDE642A">
                <v:shape id="_x0000_i1103" type="#_x0000_t75" style="width:143.4pt;height:21.6pt" o:ole="">
                  <v:imagedata r:id="rId159" o:title=""/>
                </v:shape>
                <o:OLEObject Type="Embed" ProgID="Equation.DSMT4" ShapeID="_x0000_i1103" DrawAspect="Content" ObjectID="_1733929830" r:id="rId160"/>
              </w:object>
            </w:r>
          </w:p>
        </w:tc>
        <w:tc>
          <w:tcPr>
            <w:tcW w:w="1271" w:type="dxa"/>
            <w:shd w:val="clear" w:color="auto" w:fill="auto"/>
          </w:tcPr>
          <w:p w14:paraId="5ADC9E21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14:paraId="79587E0C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E4487F5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ultiplies out the bracket and makes a further substitution</w:t>
            </w:r>
            <w:r w:rsidRPr="00644E27">
              <w:rPr>
                <w:position w:val="-56"/>
              </w:rPr>
              <w:object w:dxaOrig="2460" w:dyaOrig="1280" w14:anchorId="5DB578CC">
                <v:shape id="_x0000_i1104" type="#_x0000_t75" style="width:123pt;height:64.2pt" o:ole="">
                  <v:imagedata r:id="rId161" o:title=""/>
                </v:shape>
                <o:OLEObject Type="Embed" ProgID="Equation.DSMT4" ShapeID="_x0000_i1104" DrawAspect="Content" ObjectID="_1733929831" r:id="rId162"/>
              </w:object>
            </w:r>
          </w:p>
        </w:tc>
        <w:tc>
          <w:tcPr>
            <w:tcW w:w="1271" w:type="dxa"/>
            <w:shd w:val="clear" w:color="auto" w:fill="auto"/>
          </w:tcPr>
          <w:p w14:paraId="162089F0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46842098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E88599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e fully correct final answer     </w:t>
            </w:r>
            <w:r w:rsidRPr="00166AA3">
              <w:rPr>
                <w:position w:val="-6"/>
              </w:rPr>
              <w:object w:dxaOrig="2120" w:dyaOrig="320" w14:anchorId="15E80646">
                <v:shape id="_x0000_i1105" type="#_x0000_t75" style="width:102.6pt;height:16.2pt" o:ole="">
                  <v:imagedata r:id="rId163" o:title=""/>
                </v:shape>
                <o:OLEObject Type="Embed" ProgID="Equation.DSMT4" ShapeID="_x0000_i1105" DrawAspect="Content" ObjectID="_1733929832" r:id="rId164"/>
              </w:object>
            </w:r>
          </w:p>
        </w:tc>
        <w:tc>
          <w:tcPr>
            <w:tcW w:w="1271" w:type="dxa"/>
            <w:shd w:val="clear" w:color="auto" w:fill="auto"/>
          </w:tcPr>
          <w:p w14:paraId="3D5A2682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14:paraId="3853DC3E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5E3391D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912FBD5" w14:textId="77777777" w:rsidR="003439A6" w:rsidRPr="00EF0C3E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14:paraId="51607FCF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4350367" w14:textId="77777777" w:rsidR="003439A6" w:rsidRPr="00EF0C3E" w:rsidRDefault="008C090C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01456EF2">
                <v:shape id="_x0000_s1130" type="#_x0000_t202" style="position:absolute;left:0;text-align:left;margin-left:-23.1pt;margin-top:.85pt;width:35.4pt;height:23.5pt;z-index:251788288;mso-position-horizontal-relative:text;mso-position-vertical-relative:text;mso-width-relative:margin;mso-height-relative:margin">
                  <v:textbox style="mso-next-textbox:#_x0000_s1130">
                    <w:txbxContent>
                      <w:p w14:paraId="374F3CE2" w14:textId="77777777" w:rsidR="003439A6" w:rsidRPr="00FB6519" w:rsidRDefault="003439A6" w:rsidP="00264BBF">
                        <w:pPr>
                          <w:jc w:val="center"/>
                        </w:pPr>
                        <w:r>
                          <w:t>12b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States or implies that   </w:t>
            </w:r>
            <w:r w:rsidR="003439A6" w:rsidRPr="00644E27">
              <w:rPr>
                <w:position w:val="-18"/>
              </w:rPr>
              <w:object w:dxaOrig="1600" w:dyaOrig="460" w14:anchorId="5FBDE047">
                <v:shape id="_x0000_i1106" type="#_x0000_t75" style="width:81pt;height:22.2pt" o:ole="">
                  <v:imagedata r:id="rId165" o:title=""/>
                </v:shape>
                <o:OLEObject Type="Embed" ProgID="Equation.DSMT4" ShapeID="_x0000_i1106" DrawAspect="Content" ObjectID="_1733929833" r:id="rId166"/>
              </w:object>
            </w:r>
          </w:p>
        </w:tc>
        <w:tc>
          <w:tcPr>
            <w:tcW w:w="1271" w:type="dxa"/>
            <w:shd w:val="clear" w:color="auto" w:fill="auto"/>
          </w:tcPr>
          <w:p w14:paraId="00D047D6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0B52FC94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E140256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fully correct integral   </w:t>
            </w:r>
            <w:r w:rsidRPr="00644E27">
              <w:rPr>
                <w:position w:val="-22"/>
              </w:rPr>
              <w:object w:dxaOrig="3140" w:dyaOrig="580" w14:anchorId="1251DDA3">
                <v:shape id="_x0000_i1107" type="#_x0000_t75" style="width:158.4pt;height:29.4pt" o:ole="">
                  <v:imagedata r:id="rId167" o:title=""/>
                </v:shape>
                <o:OLEObject Type="Embed" ProgID="Equation.DSMT4" ShapeID="_x0000_i1107" DrawAspect="Content" ObjectID="_1733929834" r:id="rId168"/>
              </w:object>
            </w:r>
          </w:p>
        </w:tc>
        <w:tc>
          <w:tcPr>
            <w:tcW w:w="1271" w:type="dxa"/>
            <w:shd w:val="clear" w:color="auto" w:fill="auto"/>
          </w:tcPr>
          <w:p w14:paraId="60AA9640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7CB32FE4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9B07FC1" w14:textId="77777777"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ubstitute the limits. </w:t>
            </w:r>
          </w:p>
          <w:p w14:paraId="5321B540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   </w:t>
            </w:r>
            <w:r w:rsidRPr="00644E27">
              <w:rPr>
                <w:position w:val="-34"/>
              </w:rPr>
              <w:object w:dxaOrig="4959" w:dyaOrig="859" w14:anchorId="69B06CFC">
                <v:shape id="_x0000_i1108" type="#_x0000_t75" style="width:248.4pt;height:42.6pt" o:ole="">
                  <v:imagedata r:id="rId169" o:title=""/>
                </v:shape>
                <o:OLEObject Type="Embed" ProgID="Equation.DSMT4" ShapeID="_x0000_i1108" DrawAspect="Content" ObjectID="_1733929835" r:id="rId170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4F33438C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439A6" w:rsidRPr="00AC0AB3" w14:paraId="61113931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1413C76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Begins to simplify the expression   </w:t>
            </w:r>
            <w:r w:rsidRPr="00644E27">
              <w:rPr>
                <w:position w:val="-22"/>
              </w:rPr>
              <w:object w:dxaOrig="859" w:dyaOrig="580" w14:anchorId="3051F749">
                <v:shape id="_x0000_i1109" type="#_x0000_t75" style="width:45pt;height:29.4pt" o:ole="">
                  <v:imagedata r:id="rId171" o:title=""/>
                </v:shape>
                <o:OLEObject Type="Embed" ProgID="Equation.DSMT4" ShapeID="_x0000_i1109" DrawAspect="Content" ObjectID="_1733929836" r:id="rId172"/>
              </w:object>
            </w:r>
          </w:p>
        </w:tc>
        <w:tc>
          <w:tcPr>
            <w:tcW w:w="1271" w:type="dxa"/>
            <w:shd w:val="clear" w:color="auto" w:fill="auto"/>
          </w:tcPr>
          <w:p w14:paraId="3EB92D72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439A6" w:rsidRPr="00AC0AB3" w14:paraId="26B3BD76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CCBFCBE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e correct final answer   </w:t>
            </w:r>
            <w:r w:rsidRPr="00644E27">
              <w:rPr>
                <w:position w:val="-22"/>
              </w:rPr>
              <w:object w:dxaOrig="660" w:dyaOrig="580" w14:anchorId="53886909">
                <v:shape id="_x0000_i1110" type="#_x0000_t75" style="width:33pt;height:29.4pt" o:ole="">
                  <v:imagedata r:id="rId173" o:title=""/>
                </v:shape>
                <o:OLEObject Type="Embed" ProgID="Equation.DSMT4" ShapeID="_x0000_i1110" DrawAspect="Content" ObjectID="_1733929837" r:id="rId174"/>
              </w:object>
            </w:r>
          </w:p>
        </w:tc>
        <w:tc>
          <w:tcPr>
            <w:tcW w:w="1271" w:type="dxa"/>
            <w:shd w:val="clear" w:color="auto" w:fill="auto"/>
          </w:tcPr>
          <w:p w14:paraId="68ABED19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439A6" w:rsidRPr="00AC0AB3" w14:paraId="2C1C5470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878287D" w14:textId="77777777" w:rsidR="003439A6" w:rsidRPr="00EF0C3E" w:rsidRDefault="003439A6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4B62E56" w14:textId="77777777" w:rsidR="003439A6" w:rsidRPr="00EF0C3E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3439A6" w:rsidRPr="00AC0AB3" w14:paraId="7E06C013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5E01332" w14:textId="77777777" w:rsidR="003439A6" w:rsidRDefault="003439A6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04D3C16" w14:textId="77777777"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14:paraId="64039FEC" w14:textId="77777777" w:rsidR="00264BBF" w:rsidRDefault="00264BBF" w:rsidP="00264BBF"/>
    <w:p w14:paraId="7A1B06DC" w14:textId="77777777" w:rsidR="003439A6" w:rsidRDefault="003439A6" w:rsidP="00264BBF">
      <w:pPr>
        <w:rPr>
          <w:b/>
        </w:rPr>
      </w:pPr>
      <w:r>
        <w:rPr>
          <w:b/>
        </w:rPr>
        <w:t>NOTES:</w:t>
      </w:r>
    </w:p>
    <w:p w14:paraId="79E315DD" w14:textId="77777777" w:rsidR="003439A6" w:rsidRDefault="003439A6" w:rsidP="003439A6">
      <w:pPr>
        <w:pStyle w:val="Text"/>
        <w:spacing w:before="60" w:after="60" w:line="120" w:lineRule="atLeast"/>
        <w:rPr>
          <w:b/>
        </w:rPr>
      </w:pPr>
      <w:r>
        <w:rPr>
          <w:b/>
        </w:rPr>
        <w:t>12b</w:t>
      </w:r>
    </w:p>
    <w:p w14:paraId="17CAA783" w14:textId="77777777" w:rsidR="003439A6" w:rsidRDefault="003439A6" w:rsidP="003439A6">
      <w:pPr>
        <w:pStyle w:val="Text"/>
        <w:spacing w:before="0" w:after="240" w:line="120" w:lineRule="atLeast"/>
      </w:pPr>
      <w:r>
        <w:t>Student does not need to state ‘+C’ to be awarded the second method mark.</w:t>
      </w:r>
    </w:p>
    <w:p w14:paraId="5489198A" w14:textId="77777777" w:rsidR="003439A6" w:rsidRDefault="003439A6" w:rsidP="003439A6">
      <w:pPr>
        <w:pStyle w:val="Text"/>
        <w:spacing w:before="60" w:after="60" w:line="120" w:lineRule="atLeast"/>
      </w:pPr>
      <w:r>
        <w:rPr>
          <w:b/>
        </w:rPr>
        <w:t>12b</w:t>
      </w:r>
    </w:p>
    <w:p w14:paraId="2AA5B1E1" w14:textId="77777777" w:rsidR="003439A6" w:rsidRPr="003439A6" w:rsidRDefault="003439A6" w:rsidP="003439A6">
      <w:pPr>
        <w:rPr>
          <w:b/>
        </w:rPr>
      </w:pPr>
      <w:r>
        <w:t>Award ft marks for a correct answer using an incorrect initial answer.</w:t>
      </w:r>
    </w:p>
    <w:p w14:paraId="31A5CA0C" w14:textId="77777777" w:rsidR="00264BBF" w:rsidRDefault="00264BBF" w:rsidP="00264BBF">
      <w:r>
        <w:br w:type="page"/>
      </w:r>
    </w:p>
    <w:p w14:paraId="404508E0" w14:textId="77777777" w:rsidR="00264BBF" w:rsidRPr="00FB6519" w:rsidRDefault="00264BBF" w:rsidP="00264B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14:paraId="028417A9" w14:textId="77777777" w:rsidTr="009456EA">
        <w:trPr>
          <w:jc w:val="center"/>
        </w:trPr>
        <w:tc>
          <w:tcPr>
            <w:tcW w:w="8902" w:type="dxa"/>
            <w:shd w:val="clear" w:color="auto" w:fill="auto"/>
          </w:tcPr>
          <w:p w14:paraId="33723D09" w14:textId="77777777" w:rsidR="003439A6" w:rsidRDefault="008C090C" w:rsidP="00B977C8">
            <w:pPr>
              <w:pStyle w:val="Text"/>
              <w:spacing w:line="240" w:lineRule="auto"/>
              <w:ind w:left="75"/>
            </w:pPr>
            <w:r>
              <w:rPr>
                <w:lang w:eastAsia="en-GB"/>
              </w:rPr>
              <w:pict w14:anchorId="33325CFB">
                <v:shape id="_x0000_s1132" type="#_x0000_t202" style="position:absolute;left:0;text-align:left;margin-left:-21.5pt;margin-top:.45pt;width:35.4pt;height:23.5pt;z-index:251790336;mso-width-relative:margin;mso-height-relative:margin">
                  <v:textbox style="mso-next-textbox:#_x0000_s1132">
                    <w:txbxContent>
                      <w:p w14:paraId="1AAD4809" w14:textId="77777777" w:rsidR="003439A6" w:rsidRPr="00FB6519" w:rsidRDefault="003439A6" w:rsidP="00264BBF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Begins the proof by assuming the opposite is true.</w:t>
            </w:r>
          </w:p>
          <w:p w14:paraId="409C5CEF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‘Assumption: there exists a number </w:t>
            </w:r>
            <w:r w:rsidRPr="00DD4CD4">
              <w:rPr>
                <w:i/>
              </w:rPr>
              <w:t>n</w:t>
            </w:r>
            <w:r>
              <w:t xml:space="preserve"> such that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is even and </w:t>
            </w:r>
            <w:r w:rsidRPr="00DD4CD4">
              <w:rPr>
                <w:i/>
              </w:rPr>
              <w:t>n</w:t>
            </w:r>
            <w:r>
              <w:t xml:space="preserve"> is odd.’</w:t>
            </w:r>
          </w:p>
        </w:tc>
        <w:tc>
          <w:tcPr>
            <w:tcW w:w="1271" w:type="dxa"/>
            <w:shd w:val="clear" w:color="auto" w:fill="auto"/>
          </w:tcPr>
          <w:p w14:paraId="49A60E6C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F628CD" w14:paraId="7DD180F9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08C5A61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Defines an odd number (choice of variable is not important) and successfully calculates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</w:t>
            </w:r>
          </w:p>
          <w:p w14:paraId="4374069E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Let </w:t>
            </w:r>
            <w:r w:rsidRPr="00F15F17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            </w:t>
            </w:r>
            <w:r w:rsidRPr="006B4A69">
              <w:rPr>
                <w:position w:val="-10"/>
              </w:rPr>
              <w:object w:dxaOrig="2500" w:dyaOrig="380" w14:anchorId="2E25D370">
                <v:shape id="_x0000_i1111" type="#_x0000_t75" style="width:124.8pt;height:18.6pt" o:ole="">
                  <v:imagedata r:id="rId175" o:title=""/>
                </v:shape>
                <o:OLEObject Type="Embed" ProgID="Equation.DSMT4" ShapeID="_x0000_i1111" DrawAspect="Content" ObjectID="_1733929838" r:id="rId176"/>
              </w:object>
            </w:r>
          </w:p>
        </w:tc>
        <w:tc>
          <w:tcPr>
            <w:tcW w:w="1271" w:type="dxa"/>
            <w:shd w:val="clear" w:color="auto" w:fill="auto"/>
          </w:tcPr>
          <w:p w14:paraId="552EC1E6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14:paraId="5B378972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94DCA4A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actors the expression and concludes that this number must be odd.</w:t>
            </w:r>
          </w:p>
          <w:p w14:paraId="68566035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18"/>
              </w:rPr>
              <w:object w:dxaOrig="2640" w:dyaOrig="480" w14:anchorId="7C2D49BF">
                <v:shape id="_x0000_i1112" type="#_x0000_t75" style="width:132.6pt;height:23.4pt" o:ole="">
                  <v:imagedata r:id="rId177" o:title=""/>
                </v:shape>
                <o:OLEObject Type="Embed" ProgID="Equation.DSMT4" ShapeID="_x0000_i1112" DrawAspect="Content" ObjectID="_1733929839" r:id="rId178"/>
              </w:object>
            </w:r>
            <w:r>
              <w:t xml:space="preserve">, so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51437">
              <w:t xml:space="preserve"> </w:t>
            </w:r>
            <w:r>
              <w:t>is odd.</w:t>
            </w:r>
          </w:p>
        </w:tc>
        <w:tc>
          <w:tcPr>
            <w:tcW w:w="1271" w:type="dxa"/>
            <w:shd w:val="clear" w:color="auto" w:fill="auto"/>
          </w:tcPr>
          <w:p w14:paraId="54B5BD99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702E67FB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A0C5B5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valid conclusion. </w:t>
            </w:r>
          </w:p>
          <w:p w14:paraId="3ECDB527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This contradicts the assumption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A2954">
              <w:t xml:space="preserve"> </w:t>
            </w:r>
            <w:r>
              <w:t xml:space="preserve">is even.   Therefore if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>
              <w:t xml:space="preserve"> is even, </w:t>
            </w:r>
            <w:r w:rsidRPr="00DD4CD4">
              <w:rPr>
                <w:i/>
              </w:rPr>
              <w:t>n</w:t>
            </w:r>
            <w:r>
              <w:t xml:space="preserve"> must be even. </w:t>
            </w:r>
          </w:p>
        </w:tc>
        <w:tc>
          <w:tcPr>
            <w:tcW w:w="1271" w:type="dxa"/>
            <w:shd w:val="clear" w:color="auto" w:fill="auto"/>
          </w:tcPr>
          <w:p w14:paraId="74AB7181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14:paraId="44D1E19A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F580DC8" w14:textId="77777777" w:rsidR="003439A6" w:rsidRPr="00EF0C3E" w:rsidRDefault="003439A6" w:rsidP="00B977C8">
            <w:pPr>
              <w:pStyle w:val="Text"/>
              <w:spacing w:line="240" w:lineRule="auto"/>
            </w:pPr>
          </w:p>
        </w:tc>
        <w:tc>
          <w:tcPr>
            <w:tcW w:w="1271" w:type="dxa"/>
            <w:shd w:val="clear" w:color="auto" w:fill="auto"/>
          </w:tcPr>
          <w:p w14:paraId="30158667" w14:textId="77777777" w:rsidR="003439A6" w:rsidRPr="00EF0C3E" w:rsidRDefault="003439A6" w:rsidP="003439A6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14:paraId="07E797F2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C8B606" w14:textId="77777777" w:rsidR="003439A6" w:rsidRDefault="008C090C" w:rsidP="00B977C8">
            <w:pPr>
              <w:pStyle w:val="Text"/>
              <w:spacing w:line="240" w:lineRule="auto"/>
              <w:ind w:left="75"/>
            </w:pPr>
            <w:r>
              <w:rPr>
                <w:lang w:eastAsia="en-GB"/>
              </w:rPr>
              <w:pict w14:anchorId="70733153">
                <v:shape id="_x0000_s1131" type="#_x0000_t202" style="position:absolute;left:0;text-align:left;margin-left:-25.5pt;margin-top:.2pt;width:35.4pt;height:23.5pt;z-index:251789312;mso-position-horizontal-relative:text;mso-position-vertical-relative:text;mso-width-relative:margin;mso-height-relative:margin">
                  <v:textbox style="mso-next-textbox:#_x0000_s1131">
                    <w:txbxContent>
                      <w:p w14:paraId="2015B479" w14:textId="77777777" w:rsidR="003439A6" w:rsidRPr="00FB6519" w:rsidRDefault="003439A6" w:rsidP="00264BBF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3439A6">
              <w:t xml:space="preserve">     Begins the proof by assuming the opposite is true.</w:t>
            </w:r>
          </w:p>
          <w:p w14:paraId="28FBDF4B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‘Assumption:</w:t>
            </w:r>
            <w:r w:rsidRPr="00DD4CD4">
              <w:rPr>
                <w:position w:val="-6"/>
              </w:rPr>
              <w:object w:dxaOrig="360" w:dyaOrig="340" w14:anchorId="0E38309F">
                <v:shape id="_x0000_i1113" type="#_x0000_t75" style="width:17.4pt;height:17.4pt" o:ole="">
                  <v:imagedata r:id="rId179" o:title=""/>
                </v:shape>
                <o:OLEObject Type="Embed" ProgID="Equation.DSMT4" ShapeID="_x0000_i1113" DrawAspect="Content" ObjectID="_1733929840" r:id="rId180"/>
              </w:object>
            </w:r>
            <w:r>
              <w:t>is a rational number.’</w:t>
            </w:r>
          </w:p>
        </w:tc>
        <w:tc>
          <w:tcPr>
            <w:tcW w:w="1271" w:type="dxa"/>
            <w:shd w:val="clear" w:color="auto" w:fill="auto"/>
          </w:tcPr>
          <w:p w14:paraId="61B2154A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14:paraId="51C9895C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BCCD25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Defines the rational number:</w:t>
            </w:r>
          </w:p>
          <w:p w14:paraId="1816E10E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22"/>
              </w:rPr>
              <w:object w:dxaOrig="720" w:dyaOrig="580" w14:anchorId="1CADF3CB">
                <v:shape id="_x0000_i1114" type="#_x0000_t75" style="width:36pt;height:28.8pt" o:ole="">
                  <v:imagedata r:id="rId181" o:title=""/>
                </v:shape>
                <o:OLEObject Type="Embed" ProgID="Equation.DSMT4" ShapeID="_x0000_i1114" DrawAspect="Content" ObjectID="_1733929841" r:id="rId182"/>
              </w:object>
            </w:r>
            <w:r>
              <w:t xml:space="preserve">for some integers </w:t>
            </w:r>
            <w:r w:rsidRPr="00DD4CD4">
              <w:rPr>
                <w:i/>
              </w:rPr>
              <w:t>a</w:t>
            </w:r>
            <w:r>
              <w:t xml:space="preserve"> and </w:t>
            </w:r>
            <w:r w:rsidRPr="00DD4CD4">
              <w:rPr>
                <w:i/>
              </w:rPr>
              <w:t>b</w:t>
            </w:r>
            <w:r>
              <w:t xml:space="preserve">, where </w:t>
            </w:r>
            <w:r w:rsidRPr="00DD4CD4">
              <w:rPr>
                <w:i/>
              </w:rPr>
              <w:t>a</w:t>
            </w:r>
            <w:r>
              <w:t xml:space="preserve"> and </w:t>
            </w:r>
            <w:r w:rsidRPr="00DD4CD4">
              <w:rPr>
                <w:i/>
              </w:rPr>
              <w:t>b</w:t>
            </w:r>
            <w:r>
              <w:t xml:space="preserve"> have no common factors.</w:t>
            </w:r>
          </w:p>
        </w:tc>
        <w:tc>
          <w:tcPr>
            <w:tcW w:w="1271" w:type="dxa"/>
            <w:shd w:val="clear" w:color="auto" w:fill="auto"/>
          </w:tcPr>
          <w:p w14:paraId="40C49D0B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67AC9F77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BA76A82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Squares both sides and concludes that </w:t>
            </w:r>
            <w:r w:rsidRPr="00DD3EFB">
              <w:rPr>
                <w:i/>
              </w:rPr>
              <w:t>a</w:t>
            </w:r>
            <w:r>
              <w:t xml:space="preserve"> is even:</w:t>
            </w:r>
          </w:p>
          <w:p w14:paraId="20ADE022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DD4CD4">
              <w:rPr>
                <w:position w:val="-24"/>
              </w:rPr>
              <w:object w:dxaOrig="2660" w:dyaOrig="660" w14:anchorId="586E76C8">
                <v:shape id="_x0000_i1115" type="#_x0000_t75" style="width:133.8pt;height:33pt" o:ole="">
                  <v:imagedata r:id="rId183" o:title=""/>
                </v:shape>
                <o:OLEObject Type="Embed" ProgID="Equation.DSMT4" ShapeID="_x0000_i1115" DrawAspect="Content" ObjectID="_1733929842" r:id="rId184"/>
              </w:object>
            </w:r>
          </w:p>
          <w:p w14:paraId="497C4933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rom part </w:t>
            </w:r>
            <w:r w:rsidRPr="00F15F17">
              <w:rPr>
                <w:b/>
              </w:rPr>
              <w:t>a</w:t>
            </w:r>
            <w:r>
              <w:t xml:space="preserve">:   </w:t>
            </w:r>
            <w:r w:rsidRPr="00DD3EFB">
              <w:rPr>
                <w:i/>
              </w:rPr>
              <w:t>a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 w:rsidRPr="00DD3EFB">
              <w:rPr>
                <w:i/>
              </w:rPr>
              <w:t>a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14:paraId="401102FE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102EAB99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46E8639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urther states that if </w:t>
            </w:r>
            <w:r w:rsidRPr="00DD3EFB">
              <w:rPr>
                <w:i/>
              </w:rPr>
              <w:t>a</w:t>
            </w:r>
            <w:r>
              <w:t xml:space="preserve"> is even, then </w:t>
            </w:r>
            <w:r w:rsidRPr="00DD3EFB">
              <w:rPr>
                <w:i/>
              </w:rPr>
              <w:t xml:space="preserve">a = </w:t>
            </w:r>
            <w:r w:rsidRPr="00955550">
              <w:t>2</w:t>
            </w:r>
            <w:r w:rsidRPr="00DD3EFB">
              <w:rPr>
                <w:i/>
              </w:rPr>
              <w:t>c</w:t>
            </w:r>
            <w:r>
              <w:t>.      Choice of variable is not important.</w:t>
            </w:r>
          </w:p>
        </w:tc>
        <w:tc>
          <w:tcPr>
            <w:tcW w:w="1271" w:type="dxa"/>
            <w:shd w:val="clear" w:color="auto" w:fill="auto"/>
          </w:tcPr>
          <w:p w14:paraId="7F202B6B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03ED857A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79CCA5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substitution and works through to find </w:t>
            </w:r>
            <w:r w:rsidRPr="006B4A69">
              <w:rPr>
                <w:position w:val="-4"/>
              </w:rPr>
              <w:object w:dxaOrig="800" w:dyaOrig="320" w14:anchorId="20CFADCD">
                <v:shape id="_x0000_i1116" type="#_x0000_t75" style="width:40.2pt;height:16.2pt" o:ole="">
                  <v:imagedata r:id="rId185" o:title=""/>
                </v:shape>
                <o:OLEObject Type="Embed" ProgID="Equation.DSMT4" ShapeID="_x0000_i1116" DrawAspect="Content" ObjectID="_1733929843" r:id="rId186"/>
              </w:object>
            </w:r>
            <w:r>
              <w:t xml:space="preserve">, concluding that </w:t>
            </w:r>
            <w:r w:rsidRPr="00955550">
              <w:rPr>
                <w:i/>
              </w:rPr>
              <w:t>b</w:t>
            </w:r>
            <w:r>
              <w:t xml:space="preserve"> is also even.</w:t>
            </w:r>
          </w:p>
          <w:p w14:paraId="00ACBB66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</w:t>
            </w:r>
            <w:r w:rsidRPr="006B4A69">
              <w:rPr>
                <w:position w:val="-10"/>
              </w:rPr>
              <w:object w:dxaOrig="4300" w:dyaOrig="380" w14:anchorId="5A4B4E77">
                <v:shape id="_x0000_i1117" type="#_x0000_t75" style="width:215.4pt;height:18.6pt" o:ole="">
                  <v:imagedata r:id="rId187" o:title=""/>
                </v:shape>
                <o:OLEObject Type="Embed" ProgID="Equation.DSMT4" ShapeID="_x0000_i1117" DrawAspect="Content" ObjectID="_1733929844" r:id="rId188"/>
              </w:object>
            </w:r>
          </w:p>
          <w:p w14:paraId="7D9DE947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From part </w:t>
            </w:r>
            <w:r w:rsidRPr="00F15F17">
              <w:rPr>
                <w:b/>
              </w:rPr>
              <w:t>a</w:t>
            </w:r>
            <w:r>
              <w:t xml:space="preserve">:    </w:t>
            </w:r>
            <w:r>
              <w:rPr>
                <w:i/>
              </w:rPr>
              <w:t>b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>
              <w:rPr>
                <w:i/>
              </w:rPr>
              <w:t>b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14:paraId="2E0B55F6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36F74ECF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A265B42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Makes a valid conclusion.</w:t>
            </w:r>
          </w:p>
          <w:p w14:paraId="3C87C6D2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If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are even, then they have a common factor of 2, which contradicts the statement that</w:t>
            </w:r>
          </w:p>
          <w:p w14:paraId="3FE349F2" w14:textId="77777777" w:rsidR="003439A6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have no common factors. </w:t>
            </w:r>
          </w:p>
          <w:p w14:paraId="0D9892B9" w14:textId="77777777" w:rsidR="003439A6" w:rsidRPr="00EF0C3E" w:rsidRDefault="003439A6" w:rsidP="00B977C8">
            <w:pPr>
              <w:pStyle w:val="Text"/>
              <w:spacing w:line="240" w:lineRule="auto"/>
              <w:ind w:left="75"/>
            </w:pPr>
            <w:r>
              <w:t xml:space="preserve">     Therefore</w:t>
            </w:r>
            <w:r w:rsidRPr="00DD4CD4">
              <w:rPr>
                <w:position w:val="-6"/>
              </w:rPr>
              <w:object w:dxaOrig="360" w:dyaOrig="340" w14:anchorId="160DFF87">
                <v:shape id="_x0000_i1118" type="#_x0000_t75" style="width:17.4pt;height:17.4pt" o:ole="">
                  <v:imagedata r:id="rId189" o:title=""/>
                </v:shape>
                <o:OLEObject Type="Embed" ProgID="Equation.DSMT4" ShapeID="_x0000_i1118" DrawAspect="Content" ObjectID="_1733929845" r:id="rId190"/>
              </w:object>
            </w:r>
            <w:r>
              <w:t>is an irrational number.</w:t>
            </w:r>
          </w:p>
        </w:tc>
        <w:tc>
          <w:tcPr>
            <w:tcW w:w="1271" w:type="dxa"/>
            <w:shd w:val="clear" w:color="auto" w:fill="auto"/>
          </w:tcPr>
          <w:p w14:paraId="31417376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439A6" w:rsidRPr="00AC0AB3" w14:paraId="25E26FB4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89725FA" w14:textId="77777777" w:rsidR="003439A6" w:rsidRPr="00EF0C3E" w:rsidRDefault="003439A6" w:rsidP="009456EA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6998CC4C" w14:textId="77777777" w:rsidR="003439A6" w:rsidRPr="00EF0C3E" w:rsidRDefault="003439A6" w:rsidP="003439A6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3439A6" w:rsidRPr="00AC0AB3" w14:paraId="5ACCDF37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AE41C09" w14:textId="77777777" w:rsidR="003439A6" w:rsidRDefault="003439A6" w:rsidP="003439A6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C1488B2" w14:textId="77777777"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14:paraId="009C36EC" w14:textId="77777777" w:rsidR="00264BBF" w:rsidRDefault="00264BBF" w:rsidP="00264BBF">
      <w:r>
        <w:br w:type="page"/>
      </w:r>
    </w:p>
    <w:p w14:paraId="03F3AB78" w14:textId="77777777" w:rsidR="00264BBF" w:rsidRPr="00185DEC" w:rsidRDefault="008C090C" w:rsidP="00264BBF">
      <w:pPr>
        <w:rPr>
          <w:b/>
        </w:rPr>
      </w:pPr>
      <w:r>
        <w:rPr>
          <w:lang w:eastAsia="en-GB"/>
        </w:rPr>
        <w:lastRenderedPageBreak/>
        <w:pict w14:anchorId="32109EC8">
          <v:shape id="_x0000_s1111" type="#_x0000_t202" style="position:absolute;margin-left:-58.6pt;margin-top:25.2pt;width:35.4pt;height:23.5pt;z-index:251768832;mso-width-relative:margin;mso-height-relative:margin">
            <v:textbox style="mso-next-textbox:#_x0000_s1111">
              <w:txbxContent>
                <w:p w14:paraId="0B646E6E" w14:textId="77777777" w:rsidR="009456EA" w:rsidRPr="00FB6519" w:rsidRDefault="009456EA" w:rsidP="00264BBF">
                  <w:pPr>
                    <w:jc w:val="center"/>
                  </w:pPr>
                  <w:r w:rsidRPr="00FB6519">
                    <w:t>1</w:t>
                  </w:r>
                  <w:r w:rsidR="003439A6">
                    <w:t>4</w:t>
                  </w:r>
                  <w:r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439A6" w:rsidRPr="00F628CD" w14:paraId="19253BB3" w14:textId="77777777" w:rsidTr="009456EA">
        <w:trPr>
          <w:jc w:val="center"/>
        </w:trPr>
        <w:tc>
          <w:tcPr>
            <w:tcW w:w="8902" w:type="dxa"/>
            <w:shd w:val="clear" w:color="auto" w:fill="auto"/>
          </w:tcPr>
          <w:p w14:paraId="3605C2C2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999" w:dyaOrig="580" w14:anchorId="42A83619">
                <v:shape id="_x0000_i1119" type="#_x0000_t75" style="width:50.4pt;height:28.8pt" o:ole="">
                  <v:imagedata r:id="rId191" o:title=""/>
                </v:shape>
                <o:OLEObject Type="Embed" ProgID="Equation.DSMT4" ShapeID="_x0000_i1119" DrawAspect="Content" ObjectID="_1733929846" r:id="rId192"/>
              </w:object>
            </w:r>
          </w:p>
        </w:tc>
        <w:tc>
          <w:tcPr>
            <w:tcW w:w="1271" w:type="dxa"/>
            <w:shd w:val="clear" w:color="auto" w:fill="auto"/>
          </w:tcPr>
          <w:p w14:paraId="160D593D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14:paraId="640A6B8A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47000E4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eparates the variables   </w:t>
            </w:r>
            <w:r w:rsidRPr="000335EA">
              <w:rPr>
                <w:position w:val="-22"/>
              </w:rPr>
              <w:object w:dxaOrig="1520" w:dyaOrig="580" w14:anchorId="4A3035F2">
                <v:shape id="_x0000_i1120" type="#_x0000_t75" style="width:76.8pt;height:29.4pt" o:ole="">
                  <v:imagedata r:id="rId193" o:title=""/>
                </v:shape>
                <o:OLEObject Type="Embed" ProgID="Equation.DSMT4" ShapeID="_x0000_i1120" DrawAspect="Content" ObjectID="_1733929847" r:id="rId194"/>
              </w:object>
            </w:r>
          </w:p>
        </w:tc>
        <w:tc>
          <w:tcPr>
            <w:tcW w:w="1271" w:type="dxa"/>
            <w:shd w:val="clear" w:color="auto" w:fill="auto"/>
          </w:tcPr>
          <w:p w14:paraId="17DF13E1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F628CD" w14:paraId="0CB2B34A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ECC6DF0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   </w:t>
            </w:r>
            <w:r w:rsidRPr="008805E4">
              <w:rPr>
                <w:position w:val="-6"/>
              </w:rPr>
              <w:object w:dxaOrig="1300" w:dyaOrig="260" w14:anchorId="36926F17">
                <v:shape id="_x0000_i1121" type="#_x0000_t75" style="width:65.4pt;height:12.6pt" o:ole="">
                  <v:imagedata r:id="rId195" o:title=""/>
                </v:shape>
                <o:OLEObject Type="Embed" ProgID="Equation.DSMT4" ShapeID="_x0000_i1121" DrawAspect="Content" ObjectID="_1733929848" r:id="rId196"/>
              </w:object>
            </w:r>
          </w:p>
        </w:tc>
        <w:tc>
          <w:tcPr>
            <w:tcW w:w="1271" w:type="dxa"/>
            <w:shd w:val="clear" w:color="auto" w:fill="auto"/>
          </w:tcPr>
          <w:p w14:paraId="03A2841B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14:paraId="49FB0C4C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E94C931" w14:textId="77777777"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Shows clearly progression to state</w:t>
            </w:r>
            <w:r w:rsidRPr="000335EA">
              <w:rPr>
                <w:position w:val="-10"/>
              </w:rPr>
              <w:object w:dxaOrig="920" w:dyaOrig="360" w14:anchorId="2ABC8798">
                <v:shape id="_x0000_i1122" type="#_x0000_t75" style="width:45.6pt;height:17.4pt" o:ole="">
                  <v:imagedata r:id="rId197" o:title=""/>
                </v:shape>
                <o:OLEObject Type="Embed" ProgID="Equation.DSMT4" ShapeID="_x0000_i1122" DrawAspect="Content" ObjectID="_1733929849" r:id="rId198"/>
              </w:object>
            </w:r>
          </w:p>
          <w:p w14:paraId="6CF73630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8805E4">
              <w:rPr>
                <w:position w:val="-6"/>
              </w:rPr>
              <w:object w:dxaOrig="1680" w:dyaOrig="320" w14:anchorId="1DAA9B93">
                <v:shape id="_x0000_i1123" type="#_x0000_t75" style="width:84.6pt;height:16.2pt" o:ole="">
                  <v:imagedata r:id="rId199" o:title=""/>
                </v:shape>
                <o:OLEObject Type="Embed" ProgID="Equation.DSMT4" ShapeID="_x0000_i1123" DrawAspect="Content" ObjectID="_1733929850" r:id="rId200"/>
              </w:object>
            </w:r>
            <w:r>
              <w:t xml:space="preserve"> is seen.   May also explain the </w:t>
            </w:r>
            <w:r w:rsidRPr="000335EA">
              <w:rPr>
                <w:position w:val="-10"/>
              </w:rPr>
              <w:object w:dxaOrig="700" w:dyaOrig="360" w14:anchorId="351F2993">
                <v:shape id="_x0000_i1124" type="#_x0000_t75" style="width:34.2pt;height:17.4pt" o:ole="">
                  <v:imagedata r:id="rId201" o:title=""/>
                </v:shape>
                <o:OLEObject Type="Embed" ProgID="Equation.DSMT4" ShapeID="_x0000_i1124" DrawAspect="Content" ObjectID="_1733929851" r:id="rId202"/>
              </w:object>
            </w:r>
            <w:r>
              <w:t xml:space="preserve"> where</w:t>
            </w:r>
            <w:r w:rsidRPr="008805E4">
              <w:rPr>
                <w:position w:val="-6"/>
              </w:rPr>
              <w:object w:dxaOrig="279" w:dyaOrig="320" w14:anchorId="078AB7B6">
                <v:shape id="_x0000_i1125" type="#_x0000_t75" style="width:14.4pt;height:16.2pt" o:ole="">
                  <v:imagedata r:id="rId203" o:title=""/>
                </v:shape>
                <o:OLEObject Type="Embed" ProgID="Equation.DSMT4" ShapeID="_x0000_i1125" DrawAspect="Content" ObjectID="_1733929852" r:id="rId204"/>
              </w:object>
            </w:r>
            <w:r>
              <w:t>is a constant.</w:t>
            </w:r>
          </w:p>
        </w:tc>
        <w:tc>
          <w:tcPr>
            <w:tcW w:w="1271" w:type="dxa"/>
            <w:shd w:val="clear" w:color="auto" w:fill="auto"/>
          </w:tcPr>
          <w:p w14:paraId="62E6C406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14:paraId="5F6C6964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F138B96" w14:textId="77777777" w:rsidR="003439A6" w:rsidRPr="00EF0C3E" w:rsidRDefault="008C090C" w:rsidP="00B977C8">
            <w:pPr>
              <w:pStyle w:val="Text"/>
            </w:pPr>
            <w:r>
              <w:rPr>
                <w:lang w:eastAsia="en-GB"/>
              </w:rPr>
              <w:pict w14:anchorId="6FB66348">
                <v:shape id="_x0000_s1133" type="#_x0000_t202" style="position:absolute;margin-left:-23.3pt;margin-top:24.55pt;width:35.4pt;height:23.5pt;z-index:251791360;mso-position-horizontal-relative:text;mso-position-vertical-relative:text;mso-width-relative:margin;mso-height-relative:margin">
                  <v:textbox style="mso-next-textbox:#_x0000_s1133">
                    <w:txbxContent>
                      <w:p w14:paraId="75A1EA40" w14:textId="77777777" w:rsidR="003439A6" w:rsidRPr="00FB6519" w:rsidRDefault="003439A6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14:paraId="6BDEDA5F" w14:textId="77777777" w:rsidR="003439A6" w:rsidRPr="00EF0C3E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439A6" w:rsidRPr="00AC0AB3" w14:paraId="54751EC7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141D55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1140" w:dyaOrig="580" w14:anchorId="430BBAC4">
                <v:shape id="_x0000_i1126" type="#_x0000_t75" style="width:57.6pt;height:28.8pt" o:ole="">
                  <v:imagedata r:id="rId205" o:title=""/>
                </v:shape>
                <o:OLEObject Type="Embed" ProgID="Equation.DSMT4" ShapeID="_x0000_i1126" DrawAspect="Content" ObjectID="_1733929853" r:id="rId206"/>
              </w:object>
            </w:r>
          </w:p>
        </w:tc>
        <w:tc>
          <w:tcPr>
            <w:tcW w:w="1271" w:type="dxa"/>
            <w:shd w:val="clear" w:color="auto" w:fill="auto"/>
          </w:tcPr>
          <w:p w14:paraId="67B63751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7D26C606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C2A97E7" w14:textId="77777777"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implifies the expression by cancelling</w:t>
            </w:r>
            <w:r w:rsidRPr="008805E4">
              <w:rPr>
                <w:position w:val="-12"/>
              </w:rPr>
              <w:object w:dxaOrig="260" w:dyaOrig="360" w14:anchorId="3408C38D">
                <v:shape id="_x0000_i1127" type="#_x0000_t75" style="width:12.6pt;height:18.6pt" o:ole="">
                  <v:imagedata r:id="rId207" o:title=""/>
                </v:shape>
                <o:OLEObject Type="Embed" ProgID="Equation.DSMT4" ShapeID="_x0000_i1127" DrawAspect="Content" ObjectID="_1733929854" r:id="rId208"/>
              </w:object>
            </w:r>
          </w:p>
          <w:p w14:paraId="79124A10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and then taking the natural log of both sides   </w:t>
            </w:r>
            <w:r w:rsidRPr="000335EA">
              <w:rPr>
                <w:position w:val="-22"/>
              </w:rPr>
              <w:object w:dxaOrig="940" w:dyaOrig="580" w14:anchorId="4F42C39A">
                <v:shape id="_x0000_i1128" type="#_x0000_t75" style="width:47.4pt;height:28.8pt" o:ole="">
                  <v:imagedata r:id="rId209" o:title=""/>
                </v:shape>
                <o:OLEObject Type="Embed" ProgID="Equation.DSMT4" ShapeID="_x0000_i1128" DrawAspect="Content" ObjectID="_1733929855" r:id="rId210"/>
              </w:object>
            </w:r>
          </w:p>
        </w:tc>
        <w:tc>
          <w:tcPr>
            <w:tcW w:w="1271" w:type="dxa"/>
            <w:shd w:val="clear" w:color="auto" w:fill="auto"/>
          </w:tcPr>
          <w:p w14:paraId="4DB03D26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223D199C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387D19C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at  </w:t>
            </w:r>
            <w:r w:rsidRPr="000335EA">
              <w:rPr>
                <w:position w:val="-22"/>
              </w:rPr>
              <w:object w:dxaOrig="1160" w:dyaOrig="580" w14:anchorId="4F56BA72">
                <v:shape id="_x0000_i1129" type="#_x0000_t75" style="width:57.6pt;height:28.8pt" o:ole="">
                  <v:imagedata r:id="rId211" o:title=""/>
                </v:shape>
                <o:OLEObject Type="Embed" ProgID="Equation.DSMT4" ShapeID="_x0000_i1129" DrawAspect="Content" ObjectID="_1733929856" r:id="rId212"/>
              </w:object>
            </w:r>
          </w:p>
        </w:tc>
        <w:tc>
          <w:tcPr>
            <w:tcW w:w="1271" w:type="dxa"/>
            <w:shd w:val="clear" w:color="auto" w:fill="auto"/>
          </w:tcPr>
          <w:p w14:paraId="1C812A36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14:paraId="45298EEE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0C2DCC" w14:textId="77777777" w:rsidR="003439A6" w:rsidRPr="00EF0C3E" w:rsidRDefault="008C090C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4D3B768A">
                <v:shape id="_x0000_s1134" type="#_x0000_t202" style="position:absolute;left:0;text-align:left;margin-left:-18.5pt;margin-top:24.35pt;width:35.4pt;height:23.5pt;z-index:251792384;mso-position-horizontal-relative:text;mso-position-vertical-relative:text;mso-width-relative:margin;mso-height-relative:margin">
                  <v:textbox style="mso-next-textbox:#_x0000_s1134">
                    <w:txbxContent>
                      <w:p w14:paraId="45AEAAC5" w14:textId="77777777" w:rsidR="003439A6" w:rsidRPr="00FB6519" w:rsidRDefault="003439A6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14:paraId="7745A075" w14:textId="77777777" w:rsidR="003439A6" w:rsidRDefault="003439A6" w:rsidP="003439A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439A6" w:rsidRPr="00AC0AB3" w14:paraId="44B49346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65D25FD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0335EA">
              <w:rPr>
                <w:position w:val="-22"/>
              </w:rPr>
              <w:object w:dxaOrig="1260" w:dyaOrig="580" w14:anchorId="7D3F5EC6">
                <v:shape id="_x0000_i1130" type="#_x0000_t75" style="width:64.2pt;height:28.8pt" o:ole="">
                  <v:imagedata r:id="rId213" o:title=""/>
                </v:shape>
                <o:OLEObject Type="Embed" ProgID="Equation.DSMT4" ShapeID="_x0000_i1130" DrawAspect="Content" ObjectID="_1733929857" r:id="rId214"/>
              </w:object>
            </w:r>
          </w:p>
        </w:tc>
        <w:tc>
          <w:tcPr>
            <w:tcW w:w="1271" w:type="dxa"/>
            <w:shd w:val="clear" w:color="auto" w:fill="auto"/>
          </w:tcPr>
          <w:p w14:paraId="1E873979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56EF41DC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E82C6BC" w14:textId="77777777" w:rsidR="003439A6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implifies the expression by cancelling </w:t>
            </w:r>
            <w:r w:rsidRPr="000335EA">
              <w:rPr>
                <w:position w:val="-10"/>
              </w:rPr>
              <w:object w:dxaOrig="260" w:dyaOrig="320" w14:anchorId="0323DF8C">
                <v:shape id="_x0000_i1131" type="#_x0000_t75" style="width:12.6pt;height:16.2pt" o:ole="">
                  <v:imagedata r:id="rId215" o:title=""/>
                </v:shape>
                <o:OLEObject Type="Embed" ProgID="Equation.DSMT4" ShapeID="_x0000_i1131" DrawAspect="Content" ObjectID="_1733929858" r:id="rId216"/>
              </w:object>
            </w:r>
            <w:r>
              <w:t xml:space="preserve"> and then taking the natural log of both sides   </w:t>
            </w:r>
          </w:p>
          <w:p w14:paraId="5A0F0020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</w:t>
            </w:r>
            <w:r w:rsidRPr="000335EA">
              <w:rPr>
                <w:position w:val="-26"/>
              </w:rPr>
              <w:object w:dxaOrig="1660" w:dyaOrig="639" w14:anchorId="1243BD07">
                <v:shape id="_x0000_i1132" type="#_x0000_t75" style="width:83.4pt;height:31.8pt" o:ole="">
                  <v:imagedata r:id="rId217" o:title=""/>
                </v:shape>
                <o:OLEObject Type="Embed" ProgID="Equation.DSMT4" ShapeID="_x0000_i1132" DrawAspect="Content" ObjectID="_1733929859" r:id="rId218"/>
              </w:object>
            </w:r>
          </w:p>
        </w:tc>
        <w:tc>
          <w:tcPr>
            <w:tcW w:w="1271" w:type="dxa"/>
            <w:shd w:val="clear" w:color="auto" w:fill="auto"/>
          </w:tcPr>
          <w:p w14:paraId="0C849FB3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439A6" w:rsidRPr="00AC0AB3" w14:paraId="4B317E70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3BE78BA" w14:textId="77777777" w:rsidR="003439A6" w:rsidRPr="00EF0C3E" w:rsidRDefault="003439A6" w:rsidP="00B977C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 </w:t>
            </w:r>
            <w:r w:rsidRPr="00272A16">
              <w:rPr>
                <w:i/>
              </w:rPr>
              <w:t>t</w:t>
            </w:r>
            <w:r>
              <w:t xml:space="preserve"> = 18.613… years.      Accept 18.6 years.</w:t>
            </w:r>
          </w:p>
        </w:tc>
        <w:tc>
          <w:tcPr>
            <w:tcW w:w="1271" w:type="dxa"/>
            <w:shd w:val="clear" w:color="auto" w:fill="auto"/>
          </w:tcPr>
          <w:p w14:paraId="2D2A4F50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439A6" w:rsidRPr="00AC0AB3" w14:paraId="06AA7618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4CC6860" w14:textId="77777777" w:rsidR="003439A6" w:rsidRPr="00EF0C3E" w:rsidRDefault="003439A6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0CD14F9" w14:textId="77777777" w:rsidR="003439A6" w:rsidRDefault="003439A6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439A6" w:rsidRPr="00AC0AB3" w14:paraId="5B97C210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4811DE8" w14:textId="77777777" w:rsidR="003439A6" w:rsidRDefault="003439A6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865270B" w14:textId="77777777" w:rsidR="003439A6" w:rsidRPr="00AC0AB3" w:rsidRDefault="003439A6" w:rsidP="009456EA">
            <w:pPr>
              <w:pStyle w:val="Text"/>
              <w:jc w:val="center"/>
              <w:rPr>
                <w:b/>
              </w:rPr>
            </w:pPr>
          </w:p>
        </w:tc>
      </w:tr>
    </w:tbl>
    <w:p w14:paraId="67FCBD65" w14:textId="77777777" w:rsidR="00264BBF" w:rsidRDefault="00264BBF" w:rsidP="00264BBF"/>
    <w:p w14:paraId="65FAC6DF" w14:textId="77777777" w:rsidR="00264BBF" w:rsidRDefault="00264BBF" w:rsidP="00264BBF">
      <w:r>
        <w:br w:type="page"/>
      </w:r>
    </w:p>
    <w:p w14:paraId="60AC4A87" w14:textId="77777777" w:rsidR="00EA408E" w:rsidRPr="00F63F93" w:rsidRDefault="00EA408E" w:rsidP="00264B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EA408E" w:rsidRPr="00F628CD" w14:paraId="3C296147" w14:textId="77777777" w:rsidTr="009456EA">
        <w:trPr>
          <w:jc w:val="center"/>
        </w:trPr>
        <w:tc>
          <w:tcPr>
            <w:tcW w:w="8902" w:type="dxa"/>
            <w:shd w:val="clear" w:color="auto" w:fill="auto"/>
          </w:tcPr>
          <w:p w14:paraId="4CB3FE00" w14:textId="77777777" w:rsidR="00EA408E" w:rsidRDefault="008C090C" w:rsidP="00B977C8">
            <w:pPr>
              <w:pStyle w:val="Text"/>
              <w:ind w:left="75"/>
            </w:pPr>
            <w:r>
              <w:rPr>
                <w:lang w:eastAsia="en-GB"/>
              </w:rPr>
              <w:pict w14:anchorId="4BB76DBE">
                <v:shape id="_x0000_s1135" type="#_x0000_t202" style="position:absolute;left:0;text-align:left;margin-left:-25.5pt;margin-top:.45pt;width:35.4pt;height:23.5pt;z-index:251793408;mso-width-relative:margin;mso-height-relative:margin">
                  <v:textbox style="mso-next-textbox:#_x0000_s1135">
                    <w:txbxContent>
                      <w:p w14:paraId="450F2FA2" w14:textId="77777777"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States:     </w:t>
            </w:r>
            <w:r w:rsidR="00EA408E" w:rsidRPr="007F3733">
              <w:rPr>
                <w:position w:val="-10"/>
              </w:rPr>
              <w:object w:dxaOrig="3660" w:dyaOrig="300" w14:anchorId="56F9E558">
                <v:shape id="_x0000_i1133" type="#_x0000_t75" style="width:183pt;height:15pt" o:ole="">
                  <v:imagedata r:id="rId219" o:title=""/>
                </v:shape>
                <o:OLEObject Type="Embed" ProgID="Equation.DSMT4" ShapeID="_x0000_i1133" DrawAspect="Content" ObjectID="_1733929860" r:id="rId220"/>
              </w:object>
            </w:r>
          </w:p>
          <w:p w14:paraId="3024217D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Or:      </w:t>
            </w:r>
            <w:r w:rsidRPr="002F0327">
              <w:rPr>
                <w:position w:val="-6"/>
              </w:rPr>
              <w:object w:dxaOrig="3840" w:dyaOrig="260" w14:anchorId="4BE03A35">
                <v:shape id="_x0000_i1134" type="#_x0000_t75" style="width:192.6pt;height:12.6pt" o:ole="">
                  <v:imagedata r:id="rId221" o:title=""/>
                </v:shape>
                <o:OLEObject Type="Embed" ProgID="Equation.DSMT4" ShapeID="_x0000_i1134" DrawAspect="Content" ObjectID="_1733929861" r:id="rId222"/>
              </w:object>
            </w:r>
          </w:p>
        </w:tc>
        <w:tc>
          <w:tcPr>
            <w:tcW w:w="1271" w:type="dxa"/>
            <w:shd w:val="clear" w:color="auto" w:fill="auto"/>
          </w:tcPr>
          <w:p w14:paraId="752589EE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F628CD" w14:paraId="58617CE1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A85B756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Deduces that:      </w:t>
            </w:r>
            <w:r w:rsidRPr="005B176E">
              <w:rPr>
                <w:position w:val="-6"/>
              </w:rPr>
              <w:object w:dxaOrig="1020" w:dyaOrig="260" w14:anchorId="7425E9E7">
                <v:shape id="_x0000_i1135" type="#_x0000_t75" style="width:51pt;height:12.6pt" o:ole="">
                  <v:imagedata r:id="rId223" o:title=""/>
                </v:shape>
                <o:OLEObject Type="Embed" ProgID="Equation.DSMT4" ShapeID="_x0000_i1135" DrawAspect="Content" ObjectID="_1733929862" r:id="rId224"/>
              </w:object>
            </w:r>
            <w:r>
              <w:tab/>
              <w:t xml:space="preserve"> </w:t>
            </w:r>
            <w:r w:rsidRPr="005B176E">
              <w:rPr>
                <w:position w:val="-6"/>
              </w:rPr>
              <w:object w:dxaOrig="980" w:dyaOrig="260" w14:anchorId="6D8B3D46">
                <v:shape id="_x0000_i1136" type="#_x0000_t75" style="width:48.6pt;height:12.6pt" o:ole="">
                  <v:imagedata r:id="rId225" o:title=""/>
                </v:shape>
                <o:OLEObject Type="Embed" ProgID="Equation.DSMT4" ShapeID="_x0000_i1136" DrawAspect="Content" ObjectID="_1733929863" r:id="rId226"/>
              </w:object>
            </w:r>
          </w:p>
        </w:tc>
        <w:tc>
          <w:tcPr>
            <w:tcW w:w="1271" w:type="dxa"/>
            <w:shd w:val="clear" w:color="auto" w:fill="auto"/>
          </w:tcPr>
          <w:p w14:paraId="16D73037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F628CD" w14:paraId="511EDB45" w14:textId="77777777" w:rsidTr="009456EA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F00A7D8" w14:textId="77777777" w:rsidR="00EA408E" w:rsidRDefault="00EA408E" w:rsidP="00B977C8">
            <w:pPr>
              <w:pStyle w:val="Text"/>
              <w:ind w:left="75"/>
            </w:pPr>
            <w:r>
              <w:t xml:space="preserve">     States that</w:t>
            </w:r>
            <w:r w:rsidRPr="007F3733">
              <w:rPr>
                <w:position w:val="-6"/>
              </w:rPr>
              <w:object w:dxaOrig="820" w:dyaOrig="340" w14:anchorId="11BA9819">
                <v:shape id="_x0000_i1137" type="#_x0000_t75" style="width:41.4pt;height:17.4pt" o:ole="">
                  <v:imagedata r:id="rId227" o:title=""/>
                </v:shape>
                <o:OLEObject Type="Embed" ProgID="Equation.DSMT4" ShapeID="_x0000_i1137" DrawAspect="Content" ObjectID="_1733929864" r:id="rId228"/>
              </w:object>
            </w:r>
          </w:p>
          <w:p w14:paraId="4733D6B8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Use of</w:t>
            </w:r>
            <w:r w:rsidRPr="005B176E">
              <w:rPr>
                <w:position w:val="-6"/>
              </w:rPr>
              <w:object w:dxaOrig="1580" w:dyaOrig="340" w14:anchorId="3E69BFB0">
                <v:shape id="_x0000_i1138" type="#_x0000_t75" style="width:78.6pt;height:16.8pt" o:ole="">
                  <v:imagedata r:id="rId229" o:title=""/>
                </v:shape>
                <o:OLEObject Type="Embed" ProgID="Equation.DSMT4" ShapeID="_x0000_i1138" DrawAspect="Content" ObjectID="_1733929865" r:id="rId230"/>
              </w:object>
            </w:r>
            <w:r>
              <w:t xml:space="preserve"> might be seen, but is not necessary to award the mark.</w:t>
            </w:r>
          </w:p>
        </w:tc>
        <w:tc>
          <w:tcPr>
            <w:tcW w:w="1271" w:type="dxa"/>
            <w:shd w:val="clear" w:color="auto" w:fill="auto"/>
          </w:tcPr>
          <w:p w14:paraId="2AC13519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14:paraId="0F015104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7CEC215" w14:textId="77777777" w:rsidR="00EA408E" w:rsidRDefault="00EA408E" w:rsidP="00B977C8">
            <w:pPr>
              <w:pStyle w:val="Text"/>
              <w:ind w:left="75"/>
            </w:pPr>
            <w:r>
              <w:t xml:space="preserve">     Finds that</w:t>
            </w:r>
            <w:r w:rsidRPr="005B176E">
              <w:rPr>
                <w:position w:val="-6"/>
              </w:rPr>
              <w:object w:dxaOrig="1040" w:dyaOrig="260" w14:anchorId="79EB9D26">
                <v:shape id="_x0000_i1139" type="#_x0000_t75" style="width:51pt;height:12.6pt" o:ole="">
                  <v:imagedata r:id="rId231" o:title=""/>
                </v:shape>
                <o:OLEObject Type="Embed" ProgID="Equation.DSMT4" ShapeID="_x0000_i1139" DrawAspect="Content" ObjectID="_1733929866" r:id="rId232"/>
              </w:object>
            </w:r>
          </w:p>
          <w:p w14:paraId="41F85534" w14:textId="77777777" w:rsidR="00EA408E" w:rsidRPr="005B176E" w:rsidRDefault="00EA408E" w:rsidP="00B977C8">
            <w:pPr>
              <w:pStyle w:val="Text"/>
              <w:ind w:left="75"/>
              <w:rPr>
                <w:b/>
              </w:rPr>
            </w:pPr>
            <w:r>
              <w:t xml:space="preserve">     </w:t>
            </w:r>
            <w:r w:rsidRPr="007F3733">
              <w:rPr>
                <w:position w:val="-22"/>
              </w:rPr>
              <w:object w:dxaOrig="880" w:dyaOrig="580" w14:anchorId="5EF8AF51">
                <v:shape id="_x0000_i1140" type="#_x0000_t75" style="width:43.8pt;height:28.8pt" o:ole="">
                  <v:imagedata r:id="rId233" o:title=""/>
                </v:shape>
                <o:OLEObject Type="Embed" ProgID="Equation.DSMT4" ShapeID="_x0000_i1140" DrawAspect="Content" ObjectID="_1733929867" r:id="rId234"/>
              </w:object>
            </w:r>
            <w:r>
              <w:t>might be seen, but is not necessary to award the mark.</w:t>
            </w:r>
          </w:p>
        </w:tc>
        <w:tc>
          <w:tcPr>
            <w:tcW w:w="1271" w:type="dxa"/>
            <w:shd w:val="clear" w:color="auto" w:fill="auto"/>
          </w:tcPr>
          <w:p w14:paraId="6EE980DB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14:paraId="7E187445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08DB8E1" w14:textId="77777777" w:rsidR="00EA408E" w:rsidRPr="00EF0C3E" w:rsidRDefault="00EA408E" w:rsidP="00B977C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17FA72F2" w14:textId="77777777" w:rsidR="00EA408E" w:rsidRPr="00EF0C3E" w:rsidRDefault="00EA408E" w:rsidP="00EA40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14:paraId="0D4DF565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B316A6A" w14:textId="77777777" w:rsidR="00EA408E" w:rsidRPr="00EF0C3E" w:rsidRDefault="008C090C" w:rsidP="00B977C8">
            <w:pPr>
              <w:pStyle w:val="Text"/>
              <w:ind w:left="75"/>
            </w:pPr>
            <w:r>
              <w:rPr>
                <w:lang w:eastAsia="en-GB"/>
              </w:rPr>
              <w:pict w14:anchorId="056AA1A7">
                <v:shape id="_x0000_s1136" type="#_x0000_t202" style="position:absolute;left:0;text-align:left;margin-left:-25.5pt;margin-top:.4pt;width:35.4pt;height:23.5pt;z-index:251794432;mso-position-horizontal-relative:text;mso-position-vertical-relative:text;mso-width-relative:margin;mso-height-relative:margin">
                  <v:textbox style="mso-next-textbox:#_x0000_s1136">
                    <w:txbxContent>
                      <w:p w14:paraId="783F9346" w14:textId="77777777"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Uses the maths from part </w:t>
            </w:r>
            <w:r w:rsidR="00EA408E" w:rsidRPr="00D31AA7">
              <w:rPr>
                <w:b/>
              </w:rPr>
              <w:t>a</w:t>
            </w:r>
            <w:r w:rsidR="00EA408E">
              <w:t xml:space="preserve"> to deduce that</w:t>
            </w:r>
            <w:r w:rsidR="00EA408E" w:rsidRPr="005B176E">
              <w:rPr>
                <w:position w:val="-12"/>
              </w:rPr>
              <w:object w:dxaOrig="2820" w:dyaOrig="400" w14:anchorId="66C8345F">
                <v:shape id="_x0000_i1141" type="#_x0000_t75" style="width:141pt;height:21pt" o:ole="">
                  <v:imagedata r:id="rId235" o:title=""/>
                </v:shape>
                <o:OLEObject Type="Embed" ProgID="Equation.DSMT4" ShapeID="_x0000_i1141" DrawAspect="Content" ObjectID="_1733929868" r:id="rId236"/>
              </w:object>
            </w:r>
          </w:p>
        </w:tc>
        <w:tc>
          <w:tcPr>
            <w:tcW w:w="1271" w:type="dxa"/>
            <w:shd w:val="clear" w:color="auto" w:fill="auto"/>
          </w:tcPr>
          <w:p w14:paraId="01CC14FE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14:paraId="4D6ABCFD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2CBE21D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Recognises that the maximum temperature occurs when </w:t>
            </w:r>
            <w:r w:rsidRPr="00AA66A5">
              <w:rPr>
                <w:position w:val="-26"/>
              </w:rPr>
              <w:object w:dxaOrig="1840" w:dyaOrig="639" w14:anchorId="298DFCE6">
                <v:shape id="_x0000_i1142" type="#_x0000_t75" style="width:91.8pt;height:31.8pt" o:ole="">
                  <v:imagedata r:id="rId237" o:title=""/>
                </v:shape>
                <o:OLEObject Type="Embed" ProgID="Equation.DSMT4" ShapeID="_x0000_i1142" DrawAspect="Content" ObjectID="_1733929869" r:id="rId238"/>
              </w:object>
            </w:r>
          </w:p>
        </w:tc>
        <w:tc>
          <w:tcPr>
            <w:tcW w:w="1271" w:type="dxa"/>
            <w:shd w:val="clear" w:color="auto" w:fill="auto"/>
          </w:tcPr>
          <w:p w14:paraId="62AE2267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14:paraId="78E9D92E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2E10B42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Solves this equation to find</w:t>
            </w:r>
            <w:r w:rsidRPr="00926C4D">
              <w:rPr>
                <w:position w:val="-22"/>
              </w:rPr>
              <w:object w:dxaOrig="1480" w:dyaOrig="600" w14:anchorId="472BDBF8">
                <v:shape id="_x0000_i1143" type="#_x0000_t75" style="width:74.4pt;height:30.6pt" o:ole="">
                  <v:imagedata r:id="rId239" o:title=""/>
                </v:shape>
                <o:OLEObject Type="Embed" ProgID="Equation.DSMT4" ShapeID="_x0000_i1143" DrawAspect="Content" ObjectID="_1733929870" r:id="rId240"/>
              </w:object>
            </w:r>
          </w:p>
        </w:tc>
        <w:tc>
          <w:tcPr>
            <w:tcW w:w="1271" w:type="dxa"/>
            <w:shd w:val="clear" w:color="auto" w:fill="auto"/>
          </w:tcPr>
          <w:p w14:paraId="5E79922E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14:paraId="1BD0DB5F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E3DBE2F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Finds </w:t>
            </w:r>
            <w:r w:rsidRPr="004C0FF1">
              <w:rPr>
                <w:i/>
              </w:rPr>
              <w:t>x</w:t>
            </w:r>
            <w:r>
              <w:t xml:space="preserve"> = 15.81 hours</w:t>
            </w:r>
          </w:p>
        </w:tc>
        <w:tc>
          <w:tcPr>
            <w:tcW w:w="1271" w:type="dxa"/>
            <w:shd w:val="clear" w:color="auto" w:fill="auto"/>
          </w:tcPr>
          <w:p w14:paraId="61B5F04E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14:paraId="36D9D04E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67C88BB" w14:textId="77777777" w:rsidR="00EA408E" w:rsidRPr="00EF0C3E" w:rsidRDefault="00EA408E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629630C5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14:paraId="0CC34B11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1918E6" w14:textId="77777777" w:rsidR="00EA408E" w:rsidRPr="00EF0C3E" w:rsidRDefault="008C090C" w:rsidP="00B977C8">
            <w:pPr>
              <w:pStyle w:val="Text"/>
              <w:ind w:left="75"/>
            </w:pPr>
            <w:r>
              <w:rPr>
                <w:lang w:eastAsia="en-GB"/>
              </w:rPr>
              <w:pict w14:anchorId="78A29FD1">
                <v:shape id="_x0000_s1137" type="#_x0000_t202" style="position:absolute;left:0;text-align:left;margin-left:-25.5pt;margin-top:.8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14:paraId="74D8362A" w14:textId="77777777" w:rsidR="00EA408E" w:rsidRPr="00FB6519" w:rsidRDefault="00EA408E" w:rsidP="00264BBF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EA408E">
              <w:t xml:space="preserve">     Deduces that </w:t>
            </w:r>
            <w:r w:rsidR="00EA408E" w:rsidRPr="00926C4D">
              <w:rPr>
                <w:position w:val="-28"/>
              </w:rPr>
              <w:object w:dxaOrig="3220" w:dyaOrig="680" w14:anchorId="11DA1641">
                <v:shape id="_x0000_i1144" type="#_x0000_t75" style="width:161.4pt;height:33.6pt" o:ole="">
                  <v:imagedata r:id="rId241" o:title=""/>
                </v:shape>
                <o:OLEObject Type="Embed" ProgID="Equation.DSMT4" ShapeID="_x0000_i1144" DrawAspect="Content" ObjectID="_1733929871" r:id="rId242"/>
              </w:object>
            </w:r>
          </w:p>
        </w:tc>
        <w:tc>
          <w:tcPr>
            <w:tcW w:w="1271" w:type="dxa"/>
            <w:shd w:val="clear" w:color="auto" w:fill="auto"/>
          </w:tcPr>
          <w:p w14:paraId="26DD2438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14:paraId="659DCB41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B239308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Begins to solve the equation. For example, </w:t>
            </w:r>
            <w:r w:rsidRPr="00AA66A5">
              <w:rPr>
                <w:position w:val="-26"/>
              </w:rPr>
              <w:object w:dxaOrig="2320" w:dyaOrig="639" w14:anchorId="769482DE">
                <v:shape id="_x0000_i1145" type="#_x0000_t75" style="width:115.8pt;height:31.8pt" o:ole="">
                  <v:imagedata r:id="rId243" o:title=""/>
                </v:shape>
                <o:OLEObject Type="Embed" ProgID="Equation.DSMT4" ShapeID="_x0000_i1145" DrawAspect="Content" ObjectID="_1733929872" r:id="rId244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5ECC7B29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14:paraId="7004206F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18B6403" w14:textId="77777777" w:rsidR="00EA408E" w:rsidRDefault="00EA408E" w:rsidP="00B977C8">
            <w:pPr>
              <w:pStyle w:val="Text"/>
              <w:ind w:left="75"/>
            </w:pPr>
            <w:r>
              <w:t xml:space="preserve">     States that </w:t>
            </w:r>
            <w:r w:rsidRPr="00926C4D">
              <w:rPr>
                <w:position w:val="-22"/>
              </w:rPr>
              <w:object w:dxaOrig="4060" w:dyaOrig="600" w14:anchorId="3A6D74E3">
                <v:shape id="_x0000_i1146" type="#_x0000_t75" style="width:203.4pt;height:30.6pt" o:ole="">
                  <v:imagedata r:id="rId245" o:title=""/>
                </v:shape>
                <o:OLEObject Type="Embed" ProgID="Equation.DSMT4" ShapeID="_x0000_i1146" DrawAspect="Content" ObjectID="_1733929873" r:id="rId246"/>
              </w:object>
            </w:r>
            <w:r>
              <w:t xml:space="preserve">   </w:t>
            </w:r>
          </w:p>
          <w:p w14:paraId="0B88BA68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Further values may be seen, but are not necessary in order to award the mark.</w:t>
            </w:r>
          </w:p>
        </w:tc>
        <w:tc>
          <w:tcPr>
            <w:tcW w:w="1271" w:type="dxa"/>
            <w:shd w:val="clear" w:color="auto" w:fill="auto"/>
          </w:tcPr>
          <w:p w14:paraId="1763F03D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A408E" w:rsidRPr="00AC0AB3" w14:paraId="5F404CC5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5D3F14" w14:textId="77777777" w:rsidR="00EA408E" w:rsidRPr="00EF0C3E" w:rsidRDefault="00EA408E" w:rsidP="00B977C8">
            <w:pPr>
              <w:pStyle w:val="Text"/>
              <w:ind w:left="75"/>
            </w:pPr>
            <w:r>
              <w:t xml:space="preserve">     Finds that   </w:t>
            </w:r>
            <w:r w:rsidRPr="004C0FF1">
              <w:rPr>
                <w:i/>
              </w:rPr>
              <w:t>x</w:t>
            </w:r>
            <w:r>
              <w:t xml:space="preserve"> = 2.65 hours,   10.13 hours,   21.50 hours</w:t>
            </w:r>
          </w:p>
        </w:tc>
        <w:tc>
          <w:tcPr>
            <w:tcW w:w="1271" w:type="dxa"/>
            <w:shd w:val="clear" w:color="auto" w:fill="auto"/>
          </w:tcPr>
          <w:p w14:paraId="3949CCBD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A408E" w:rsidRPr="00AC0AB3" w14:paraId="689081A8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0CE00CD" w14:textId="77777777" w:rsidR="00EA408E" w:rsidRPr="00EF0C3E" w:rsidRDefault="00EA408E" w:rsidP="00B977C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A018D24" w14:textId="77777777" w:rsidR="00EA408E" w:rsidRPr="00EF0C3E" w:rsidRDefault="00EA408E" w:rsidP="00B977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EA408E" w:rsidRPr="00AC0AB3" w14:paraId="4620E58D" w14:textId="77777777" w:rsidTr="009456EA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CAF33C" w14:textId="77777777" w:rsidR="00EA408E" w:rsidRDefault="00EA408E" w:rsidP="009456E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6E1F92C" w14:textId="77777777" w:rsidR="00EA408E" w:rsidRPr="00AC0AB3" w:rsidRDefault="00EA408E" w:rsidP="009456EA">
            <w:pPr>
              <w:pStyle w:val="Text"/>
              <w:jc w:val="center"/>
              <w:rPr>
                <w:b/>
              </w:rPr>
            </w:pPr>
          </w:p>
        </w:tc>
      </w:tr>
    </w:tbl>
    <w:p w14:paraId="77132085" w14:textId="77777777" w:rsidR="00F63F93" w:rsidRDefault="00F63F93" w:rsidP="00F63F93"/>
    <w:p w14:paraId="33D38767" w14:textId="77777777"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14:paraId="54FE4246" w14:textId="77777777" w:rsidR="001C74BF" w:rsidRPr="001C74BF" w:rsidRDefault="001C74BF" w:rsidP="001C74BF">
      <w:pPr>
        <w:tabs>
          <w:tab w:val="left" w:pos="1616"/>
        </w:tabs>
      </w:pP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264BBF"/>
    <w:rsid w:val="00284014"/>
    <w:rsid w:val="003439A6"/>
    <w:rsid w:val="00383773"/>
    <w:rsid w:val="003B3FC3"/>
    <w:rsid w:val="004653C9"/>
    <w:rsid w:val="00480344"/>
    <w:rsid w:val="004D072E"/>
    <w:rsid w:val="00584810"/>
    <w:rsid w:val="005F6178"/>
    <w:rsid w:val="00636A91"/>
    <w:rsid w:val="007F5D66"/>
    <w:rsid w:val="008C090C"/>
    <w:rsid w:val="009456EA"/>
    <w:rsid w:val="00973FB5"/>
    <w:rsid w:val="009836A4"/>
    <w:rsid w:val="00AE17F5"/>
    <w:rsid w:val="00B1374E"/>
    <w:rsid w:val="00BE5AA7"/>
    <w:rsid w:val="00C31791"/>
    <w:rsid w:val="00C811B5"/>
    <w:rsid w:val="00C81CE0"/>
    <w:rsid w:val="00C81D2F"/>
    <w:rsid w:val="00CA1BF8"/>
    <w:rsid w:val="00CE6A94"/>
    <w:rsid w:val="00D42372"/>
    <w:rsid w:val="00D52C3C"/>
    <w:rsid w:val="00D55663"/>
    <w:rsid w:val="00E1244C"/>
    <w:rsid w:val="00EA408E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  <o:rules v:ext="edit">
        <o:r id="V:Rule1" type="connector" idref="#_x0000_s1120"/>
        <o:r id="V:Rule2" type="connector" idref="#_x0000_s1119"/>
        <o:r id="V:Rule3" type="connector" idref="#_x0000_s1129"/>
      </o:rules>
    </o:shapelayout>
  </w:shapeDefaults>
  <w:decimalSymbol w:val="."/>
  <w:listSeparator w:val=","/>
  <w14:docId w14:val="1631176D"/>
  <w15:docId w15:val="{74C05485-96D3-4C25-A5BE-61EA223CF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2.bin"/><Relationship Id="rId247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e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e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2.emf"/><Relationship Id="rId248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e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image" Target="media/image26.e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e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8.e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emf"/><Relationship Id="rId240" Type="http://schemas.openxmlformats.org/officeDocument/2006/relationships/oleObject" Target="embeddings/oleObject11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8.e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9.e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12.wmf"/><Relationship Id="rId231" Type="http://schemas.openxmlformats.org/officeDocument/2006/relationships/image" Target="media/image114.e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e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e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e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e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e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e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0.emf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e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1.e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93.e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6.e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1.emf"/><Relationship Id="rId246" Type="http://schemas.openxmlformats.org/officeDocument/2006/relationships/oleObject" Target="embeddings/oleObject122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592</Words>
  <Characters>907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7</cp:revision>
  <dcterms:created xsi:type="dcterms:W3CDTF">2018-12-30T16:58:00Z</dcterms:created>
  <dcterms:modified xsi:type="dcterms:W3CDTF">2022-12-30T18:19:00Z</dcterms:modified>
</cp:coreProperties>
</file>